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045C" w:rsidRPr="00090813" w:rsidRDefault="00E00099" w:rsidP="00B30890">
      <w:pPr>
        <w:pStyle w:val="SOFinalCoverHeading1NEW"/>
      </w:pPr>
      <w:bookmarkStart w:id="0" w:name="_GoBack"/>
      <w:bookmarkEnd w:id="0"/>
      <w:r>
        <w:t>General Mathematics</w:t>
      </w:r>
    </w:p>
    <w:p w:rsidR="00B2425F" w:rsidRDefault="00A9045C" w:rsidP="006E6170">
      <w:pPr>
        <w:pStyle w:val="SOFinalCoverHeading2NEW"/>
      </w:pPr>
      <w:r>
        <w:t>20</w:t>
      </w:r>
      <w:r w:rsidR="00E00099">
        <w:t>1</w:t>
      </w:r>
      <w:r w:rsidR="006E6170">
        <w:t>8</w:t>
      </w:r>
      <w:r w:rsidRPr="00090813">
        <w:t xml:space="preserve"> Subject Outline</w:t>
      </w:r>
    </w:p>
    <w:p w:rsidR="00A9045C" w:rsidRPr="00B30890" w:rsidRDefault="00A9045C" w:rsidP="00B30890">
      <w:pPr>
        <w:pStyle w:val="SOFinalCoverHeading2NEW"/>
        <w:rPr>
          <w:sz w:val="28"/>
          <w:szCs w:val="28"/>
        </w:rPr>
      </w:pPr>
      <w:r w:rsidRPr="00B30890">
        <w:rPr>
          <w:sz w:val="28"/>
          <w:szCs w:val="28"/>
        </w:rPr>
        <w:t>Stage </w:t>
      </w:r>
      <w:r w:rsidR="00C6299C" w:rsidRPr="00B30890">
        <w:rPr>
          <w:sz w:val="28"/>
          <w:szCs w:val="28"/>
        </w:rPr>
        <w:t>2</w:t>
      </w:r>
    </w:p>
    <w:p w:rsidR="00A9045C" w:rsidRPr="00090813" w:rsidRDefault="00A9045C" w:rsidP="00A9045C">
      <w:pPr>
        <w:sectPr w:rsidR="00A9045C" w:rsidRPr="00090813" w:rsidSect="00093131">
          <w:headerReference w:type="default" r:id="rId10"/>
          <w:footerReference w:type="default" r:id="rId11"/>
          <w:pgSz w:w="11901" w:h="16857" w:code="210"/>
          <w:pgMar w:top="4961" w:right="1134" w:bottom="1440" w:left="2126" w:header="720" w:footer="1134" w:gutter="0"/>
          <w:cols w:space="708"/>
          <w:docGrid w:linePitch="360"/>
        </w:sectPr>
      </w:pPr>
    </w:p>
    <w:p w:rsidR="00F63C81" w:rsidRPr="00485360" w:rsidRDefault="00F63C81" w:rsidP="00B30890">
      <w:pPr>
        <w:pStyle w:val="SOFinalImprintText"/>
        <w:spacing w:before="9960"/>
      </w:pPr>
      <w:r w:rsidRPr="00485360">
        <w:lastRenderedPageBreak/>
        <w:t>Published by the SACE Board of South Australia</w:t>
      </w:r>
      <w:proofErr w:type="gramStart"/>
      <w:r w:rsidRPr="00485360">
        <w:t>,</w:t>
      </w:r>
      <w:proofErr w:type="gramEnd"/>
      <w:r w:rsidRPr="00485360">
        <w:br/>
        <w:t xml:space="preserve">60 Greenhill Road, </w:t>
      </w:r>
      <w:proofErr w:type="spellStart"/>
      <w:r w:rsidRPr="00485360">
        <w:t>Wayville</w:t>
      </w:r>
      <w:proofErr w:type="spellEnd"/>
      <w:r w:rsidRPr="00485360">
        <w:t>, South Australia 5034</w:t>
      </w:r>
    </w:p>
    <w:p w:rsidR="00F63C81" w:rsidRPr="00485360" w:rsidRDefault="00F63C81" w:rsidP="00F63C81">
      <w:pPr>
        <w:pStyle w:val="SOFinalImprintText"/>
      </w:pPr>
      <w:r w:rsidRPr="00485360">
        <w:t>Copyright © SACE Board of South Australia 20</w:t>
      </w:r>
      <w:r w:rsidR="00A005F9">
        <w:t>15</w:t>
      </w:r>
    </w:p>
    <w:p w:rsidR="00F63C81" w:rsidRDefault="00F63C81" w:rsidP="00F63C81">
      <w:pPr>
        <w:pStyle w:val="SOFinalImprintText"/>
      </w:pPr>
      <w:r w:rsidRPr="00485360">
        <w:t>First published 20</w:t>
      </w:r>
      <w:r w:rsidR="00CD4370">
        <w:t>15</w:t>
      </w:r>
    </w:p>
    <w:p w:rsidR="00B30890" w:rsidRPr="00485360" w:rsidRDefault="00B30890" w:rsidP="00F63C81">
      <w:pPr>
        <w:pStyle w:val="SOFinalImprintText"/>
      </w:pPr>
      <w:r>
        <w:t>Reissued for 2017</w:t>
      </w:r>
      <w:r w:rsidR="00DD4B14">
        <w:t>, 2018</w:t>
      </w:r>
    </w:p>
    <w:p w:rsidR="00F63C81" w:rsidRPr="00485360" w:rsidRDefault="00960BA6" w:rsidP="00F63C81">
      <w:pPr>
        <w:pStyle w:val="SOFinalImprintText"/>
      </w:pPr>
      <w:r>
        <w:t>P</w:t>
      </w:r>
      <w:r w:rsidR="00F63C81">
        <w:t xml:space="preserve">ublished online </w:t>
      </w:r>
      <w:r w:rsidR="00D151D9">
        <w:t>October</w:t>
      </w:r>
      <w:r w:rsidR="00F63C81">
        <w:t xml:space="preserve"> </w:t>
      </w:r>
      <w:r w:rsidR="00CD4370">
        <w:t>2015</w:t>
      </w:r>
      <w:r w:rsidR="00F63C81">
        <w:br/>
      </w:r>
      <w:r w:rsidR="00F63C81" w:rsidRPr="00485360">
        <w:t xml:space="preserve">ISBN </w:t>
      </w:r>
      <w:r w:rsidR="00CD4370">
        <w:t>978 1 74102 803 4</w:t>
      </w:r>
      <w:r w:rsidR="00F63C81" w:rsidRPr="00485360">
        <w:t xml:space="preserve"> (online Microsoft Word version)</w:t>
      </w:r>
    </w:p>
    <w:p w:rsidR="00F63C81" w:rsidRDefault="00F63C81" w:rsidP="00F63C81">
      <w:pPr>
        <w:pStyle w:val="SOFinalImprintTextObjID"/>
      </w:pPr>
      <w:proofErr w:type="gramStart"/>
      <w:r w:rsidRPr="00866EC6">
        <w:t>ref</w:t>
      </w:r>
      <w:proofErr w:type="gramEnd"/>
      <w:r w:rsidRPr="00866EC6">
        <w:t xml:space="preserve">: </w:t>
      </w:r>
      <w:fldSimple w:instr=" DOCPROPERTY  Objective-Id  \* MERGEFORMAT ">
        <w:r w:rsidR="006E6170">
          <w:t>A670406</w:t>
        </w:r>
      </w:fldSimple>
    </w:p>
    <w:p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D151D9">
        <w:rPr>
          <w:i/>
        </w:rPr>
        <w:t>17</w:t>
      </w:r>
    </w:p>
    <w:p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D03535">
        <w:t>1</w:t>
      </w:r>
      <w:r w:rsidR="00FD2EB9">
        <w:fldChar w:fldCharType="end"/>
      </w:r>
    </w:p>
    <w:p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D03535">
        <w:t>1</w:t>
      </w:r>
      <w:r>
        <w:fldChar w:fldCharType="end"/>
      </w:r>
    </w:p>
    <w:p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D03535">
        <w:t>2</w:t>
      </w:r>
      <w:r>
        <w:fldChar w:fldCharType="end"/>
      </w:r>
    </w:p>
    <w:p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D03535">
        <w:t>3</w:t>
      </w:r>
      <w:r>
        <w:fldChar w:fldCharType="end"/>
      </w:r>
    </w:p>
    <w:p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D03535">
        <w:t>6</w:t>
      </w:r>
      <w:r>
        <w:fldChar w:fldCharType="end"/>
      </w:r>
    </w:p>
    <w:p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D03535">
        <w:t>6</w:t>
      </w:r>
      <w:r>
        <w:fldChar w:fldCharType="end"/>
      </w:r>
    </w:p>
    <w:p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D03535">
        <w:t>7</w:t>
      </w:r>
      <w:r>
        <w:fldChar w:fldCharType="end"/>
      </w:r>
    </w:p>
    <w:p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D03535">
        <w:t>7</w:t>
      </w:r>
      <w:r>
        <w:fldChar w:fldCharType="end"/>
      </w:r>
    </w:p>
    <w:p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D03535">
        <w:t>7</w:t>
      </w:r>
      <w:r>
        <w:fldChar w:fldCharType="end"/>
      </w:r>
    </w:p>
    <w:p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D03535">
        <w:t>30</w:t>
      </w:r>
      <w:r>
        <w:fldChar w:fldCharType="end"/>
      </w:r>
    </w:p>
    <w:p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D03535">
        <w:t>30</w:t>
      </w:r>
      <w:r>
        <w:fldChar w:fldCharType="end"/>
      </w:r>
    </w:p>
    <w:p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D03535">
        <w:t>30</w:t>
      </w:r>
      <w:r>
        <w:fldChar w:fldCharType="end"/>
      </w:r>
    </w:p>
    <w:p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D03535">
        <w:t>31</w:t>
      </w:r>
      <w:r>
        <w:fldChar w:fldCharType="end"/>
      </w:r>
    </w:p>
    <w:p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D03535">
        <w:t>33</w:t>
      </w:r>
      <w:r>
        <w:fldChar w:fldCharType="end"/>
      </w:r>
    </w:p>
    <w:p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D03535">
        <w:t>34</w:t>
      </w:r>
      <w:r>
        <w:fldChar w:fldCharType="end"/>
      </w:r>
    </w:p>
    <w:p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D03535">
        <w:t>37</w:t>
      </w:r>
      <w:r>
        <w:fldChar w:fldCharType="end"/>
      </w:r>
    </w:p>
    <w:p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D03535">
        <w:t>38</w:t>
      </w:r>
      <w:r>
        <w:fldChar w:fldCharType="end"/>
      </w:r>
    </w:p>
    <w:p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D03535">
        <w:t>38</w:t>
      </w:r>
      <w:r>
        <w:fldChar w:fldCharType="end"/>
      </w:r>
    </w:p>
    <w:p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D03535">
        <w:t>38</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1" w:name="_Toc500839668"/>
      <w:bookmarkStart w:id="2" w:name="_Toc205798495"/>
      <w:r w:rsidRPr="00F63C81">
        <w:lastRenderedPageBreak/>
        <w:t>Introduction</w:t>
      </w:r>
      <w:bookmarkEnd w:id="1"/>
    </w:p>
    <w:p w:rsidR="00D86C40" w:rsidRPr="00F63C81" w:rsidRDefault="00F63C81" w:rsidP="00960BA6">
      <w:pPr>
        <w:pStyle w:val="SOFinalHead2AfterHead1"/>
      </w:pPr>
      <w:bookmarkStart w:id="3" w:name="_Toc500839669"/>
      <w:bookmarkEnd w:id="2"/>
      <w:r w:rsidRPr="00F63C81">
        <w:t xml:space="preserve">Subject </w:t>
      </w:r>
      <w:r w:rsidR="00DD4B14">
        <w:t>d</w:t>
      </w:r>
      <w:r w:rsidRPr="00F63C81">
        <w:t>escription</w:t>
      </w:r>
      <w:bookmarkEnd w:id="3"/>
    </w:p>
    <w:p w:rsidR="00033597" w:rsidRDefault="00033597" w:rsidP="00033597">
      <w:pPr>
        <w:pStyle w:val="SOFinalBodyText"/>
      </w:pPr>
      <w:r>
        <w:t>General Mathematics is a 10-credit subject or a 20-credit subject at Stage 1, and a 20</w:t>
      </w:r>
      <w:r w:rsidR="00CD4370">
        <w:noBreakHyphen/>
      </w:r>
      <w:r>
        <w:t>credit subject at Stage 2.</w:t>
      </w:r>
    </w:p>
    <w:p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rsidR="00D86C40" w:rsidRPr="00090813" w:rsidRDefault="00033597" w:rsidP="00033597">
      <w:pPr>
        <w:pStyle w:val="SOFinalBodyText"/>
      </w:pPr>
      <w:r>
        <w:t>Successful completion of this subject at Stage 2 prepares students for entry to tertiary courses requiring a non-</w:t>
      </w:r>
      <w:proofErr w:type="spellStart"/>
      <w:r>
        <w:t>specialised</w:t>
      </w:r>
      <w:proofErr w:type="spellEnd"/>
      <w:r>
        <w:t xml:space="preserve"> background in mathematics</w:t>
      </w:r>
      <w:r w:rsidR="00D86C40" w:rsidRPr="00090813">
        <w:t>.</w:t>
      </w:r>
    </w:p>
    <w:p w:rsidR="00F63C81" w:rsidRDefault="00F63C81">
      <w:pPr>
        <w:rPr>
          <w:rFonts w:ascii="Arial Narrow Bold" w:eastAsia="Times New Roman" w:hAnsi="Arial Narrow Bold"/>
          <w:b/>
          <w:caps/>
          <w:color w:val="000000"/>
          <w:sz w:val="28"/>
          <w:lang w:val="en-US" w:eastAsia="en-US"/>
        </w:rPr>
      </w:pPr>
      <w:r>
        <w:br w:type="page"/>
      </w:r>
    </w:p>
    <w:p w:rsidR="00033597" w:rsidRDefault="00D151D9" w:rsidP="00F63C81">
      <w:pPr>
        <w:pStyle w:val="SOFinalHead2TOP"/>
      </w:pPr>
      <w:bookmarkStart w:id="4" w:name="_Toc500839670"/>
      <w:r>
        <w:lastRenderedPageBreak/>
        <w:t xml:space="preserve">Mathematical </w:t>
      </w:r>
      <w:r w:rsidR="00DD4B14">
        <w:t>o</w:t>
      </w:r>
      <w:r>
        <w:t>ptions</w:t>
      </w:r>
      <w:bookmarkEnd w:id="4"/>
    </w:p>
    <w:p w:rsidR="00033597" w:rsidRDefault="00033597" w:rsidP="00033597">
      <w:pPr>
        <w:pStyle w:val="SOFinalBodyText"/>
      </w:pPr>
      <w:r w:rsidRPr="00033597">
        <w:t>The diagram below represents the possible mathematical options that students might study at Stage 1 and Stage 2.</w:t>
      </w:r>
    </w:p>
    <w:p w:rsidR="00033597" w:rsidRDefault="00473781" w:rsidP="00033597">
      <w:pPr>
        <w:pStyle w:val="SOFinalBodyText"/>
      </w:pPr>
      <w:r>
        <w:rPr>
          <w:noProof/>
          <w:lang w:val="en-AU" w:eastAsia="zh-CN"/>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rsidR="00033597" w:rsidRDefault="00033597" w:rsidP="00033597">
      <w:pPr>
        <w:pStyle w:val="SOFinalBodyText"/>
        <w:spacing w:before="360"/>
      </w:pPr>
      <w:r>
        <w:t>Notes:</w:t>
      </w:r>
    </w:p>
    <w:p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rsidR="00033597" w:rsidRDefault="00033597" w:rsidP="00033597">
      <w:pPr>
        <w:pStyle w:val="SOFinalBodyText"/>
      </w:pPr>
      <w:r>
        <w:t>Mathematical Methods can be studied as a single subject; however, Specialist Mathematics is designed to be studied together with Mathematical Methods.</w:t>
      </w:r>
    </w:p>
    <w:p w:rsidR="009163D2" w:rsidRPr="00F63C81" w:rsidRDefault="00F63C81" w:rsidP="00033597">
      <w:pPr>
        <w:pStyle w:val="SOFinalHead2TOP"/>
        <w:keepNext/>
      </w:pPr>
      <w:bookmarkStart w:id="5" w:name="_Toc500839671"/>
      <w:r w:rsidRPr="00F63C81">
        <w:lastRenderedPageBreak/>
        <w:t>Capabilities</w:t>
      </w:r>
      <w:bookmarkEnd w:id="5"/>
    </w:p>
    <w:p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rsidR="00033597" w:rsidRDefault="00033597" w:rsidP="00033597">
      <w:pPr>
        <w:pStyle w:val="SOFinalBodyText"/>
      </w:pPr>
      <w:r>
        <w:t>The SACE identifies seven capabilities. They are:</w:t>
      </w:r>
    </w:p>
    <w:p w:rsidR="00033597" w:rsidRDefault="00033597" w:rsidP="00033597">
      <w:pPr>
        <w:pStyle w:val="SOFinalBullets"/>
      </w:pPr>
      <w:r>
        <w:t>literacy</w:t>
      </w:r>
    </w:p>
    <w:p w:rsidR="00033597" w:rsidRDefault="00033597" w:rsidP="00033597">
      <w:pPr>
        <w:pStyle w:val="SOFinalBullets"/>
      </w:pPr>
      <w:r>
        <w:t>numeracy</w:t>
      </w:r>
    </w:p>
    <w:p w:rsidR="00033597" w:rsidRDefault="00033597" w:rsidP="00033597">
      <w:pPr>
        <w:pStyle w:val="SOFinalBullets"/>
      </w:pPr>
      <w:r>
        <w:t xml:space="preserve">information and communication technology </w:t>
      </w:r>
      <w:r w:rsidR="007404E5">
        <w:t xml:space="preserve">(ICT) </w:t>
      </w:r>
      <w:r>
        <w:t>capability</w:t>
      </w:r>
    </w:p>
    <w:p w:rsidR="00033597" w:rsidRDefault="00033597" w:rsidP="00033597">
      <w:pPr>
        <w:pStyle w:val="SOFinalBullets"/>
      </w:pPr>
      <w:r>
        <w:t>critical and creative thinking</w:t>
      </w:r>
    </w:p>
    <w:p w:rsidR="00033597" w:rsidRDefault="00033597" w:rsidP="00033597">
      <w:pPr>
        <w:pStyle w:val="SOFinalBullets"/>
      </w:pPr>
      <w:r>
        <w:t>personal and social capability</w:t>
      </w:r>
    </w:p>
    <w:p w:rsidR="00033597" w:rsidRDefault="00033597" w:rsidP="00033597">
      <w:pPr>
        <w:pStyle w:val="SOFinalBullets"/>
      </w:pPr>
      <w:r>
        <w:t>ethical understanding</w:t>
      </w:r>
    </w:p>
    <w:p w:rsidR="00D86C40" w:rsidRPr="00090813" w:rsidRDefault="00033597" w:rsidP="00033597">
      <w:pPr>
        <w:pStyle w:val="SOFinalBullets"/>
      </w:pPr>
      <w:proofErr w:type="gramStart"/>
      <w:r>
        <w:t>intercultural</w:t>
      </w:r>
      <w:proofErr w:type="gramEnd"/>
      <w:r>
        <w:t xml:space="preserve"> understanding.</w:t>
      </w:r>
    </w:p>
    <w:p w:rsidR="009163D2" w:rsidRPr="00090813" w:rsidRDefault="00033597" w:rsidP="009163D2">
      <w:pPr>
        <w:pStyle w:val="SOFinalHead3"/>
      </w:pPr>
      <w:r w:rsidRPr="00033597">
        <w:t>Literacy</w:t>
      </w:r>
    </w:p>
    <w:p w:rsidR="00033597" w:rsidRDefault="00033597" w:rsidP="00033597">
      <w:pPr>
        <w:pStyle w:val="SOFinalBodyText"/>
      </w:pPr>
      <w:r>
        <w:t>In this subject students develop their literacy capability by, for example:</w:t>
      </w:r>
    </w:p>
    <w:p w:rsidR="00033597" w:rsidRDefault="00033597" w:rsidP="00033597">
      <w:pPr>
        <w:pStyle w:val="SOFinalBullets"/>
      </w:pPr>
      <w:r>
        <w:t>communicating mathematical reasoning and ideas for different purposes, using appropriate language and representations, such as symbols, equations, tables, and graphs</w:t>
      </w:r>
    </w:p>
    <w:p w:rsidR="00033597" w:rsidRDefault="00033597" w:rsidP="00033597">
      <w:pPr>
        <w:pStyle w:val="SOFinalBullets"/>
      </w:pPr>
      <w:r>
        <w:t>interpreting and responding to appropriate mathematical language and representations</w:t>
      </w:r>
    </w:p>
    <w:p w:rsidR="00033597" w:rsidRDefault="00033597" w:rsidP="00033597">
      <w:pPr>
        <w:pStyle w:val="SOFinalBullets"/>
      </w:pPr>
      <w:proofErr w:type="gramStart"/>
      <w:r>
        <w:t>analysing</w:t>
      </w:r>
      <w:proofErr w:type="gramEnd"/>
      <w:r>
        <w:t xml:space="preserve"> information and explaining mathematical results.</w:t>
      </w:r>
    </w:p>
    <w:p w:rsidR="00033597" w:rsidRDefault="00033597" w:rsidP="00033597">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rsidR="009163D2" w:rsidRPr="00090813" w:rsidRDefault="00033597" w:rsidP="009163D2">
      <w:pPr>
        <w:pStyle w:val="SOFinalHead3"/>
      </w:pPr>
      <w:r w:rsidRPr="00033597">
        <w:t>Numeracy</w:t>
      </w:r>
    </w:p>
    <w:p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rsidR="002C449A" w:rsidRDefault="002C449A" w:rsidP="002C449A">
      <w:pPr>
        <w:pStyle w:val="SOFinalBullets"/>
      </w:pPr>
      <w:r>
        <w:t>using measurement in the physical world</w:t>
      </w:r>
    </w:p>
    <w:p w:rsidR="002C449A" w:rsidRDefault="002C449A" w:rsidP="002C449A">
      <w:pPr>
        <w:pStyle w:val="SOFinalBullets"/>
      </w:pPr>
      <w:r>
        <w:t>gathering, representing, interpreting, and analysing data</w:t>
      </w:r>
    </w:p>
    <w:p w:rsidR="002C449A" w:rsidRDefault="002C449A" w:rsidP="002C449A">
      <w:pPr>
        <w:pStyle w:val="SOFinalBullets"/>
      </w:pPr>
      <w:r>
        <w:t>using spatial sense and geometric reasoning</w:t>
      </w:r>
    </w:p>
    <w:p w:rsidR="002C449A" w:rsidRDefault="002C449A" w:rsidP="002C449A">
      <w:pPr>
        <w:pStyle w:val="SOFinalBullets"/>
      </w:pPr>
      <w:r>
        <w:t>investigating chance processes</w:t>
      </w:r>
    </w:p>
    <w:p w:rsidR="002C449A" w:rsidRDefault="002C449A" w:rsidP="002C449A">
      <w:pPr>
        <w:pStyle w:val="SOFinalBullets"/>
      </w:pPr>
      <w:r>
        <w:t>using number, number patterns, and relationships between numbers</w:t>
      </w:r>
    </w:p>
    <w:p w:rsidR="00D86C40" w:rsidRPr="00090813" w:rsidRDefault="002C449A" w:rsidP="002C449A">
      <w:pPr>
        <w:pStyle w:val="SOFinalBullets"/>
      </w:pPr>
      <w:proofErr w:type="gramStart"/>
      <w:r>
        <w:t>working</w:t>
      </w:r>
      <w:proofErr w:type="gramEnd"/>
      <w:r>
        <w:t xml:space="preserve"> with graphical, statistical and algebraic representations, and other mathematical models.</w:t>
      </w:r>
    </w:p>
    <w:p w:rsidR="009163D2" w:rsidRPr="00090813" w:rsidRDefault="002C449A" w:rsidP="002C449A">
      <w:pPr>
        <w:pStyle w:val="SOFinalHead3"/>
        <w:keepNext/>
      </w:pPr>
      <w:r w:rsidRPr="002C449A">
        <w:lastRenderedPageBreak/>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rsidR="002C449A" w:rsidRDefault="002C449A" w:rsidP="002C449A">
      <w:pPr>
        <w:pStyle w:val="SOFinalBodyText"/>
      </w:pPr>
      <w:r>
        <w:t>In this subject students develop their information and communication technology (ICT) capability by, for example:</w:t>
      </w:r>
    </w:p>
    <w:p w:rsidR="002C449A" w:rsidRDefault="002C449A" w:rsidP="002C449A">
      <w:pPr>
        <w:pStyle w:val="SOFinalBullets"/>
      </w:pPr>
      <w:r>
        <w:t>understanding the role of electronic technology in the study of mathematics</w:t>
      </w:r>
    </w:p>
    <w:p w:rsidR="002C449A" w:rsidRDefault="002C449A" w:rsidP="002C449A">
      <w:pPr>
        <w:pStyle w:val="SOFinalBullets"/>
      </w:pPr>
      <w:r>
        <w:t>making informed decisions about the use of electronic technology</w:t>
      </w:r>
    </w:p>
    <w:p w:rsidR="002C449A" w:rsidRDefault="002C449A" w:rsidP="002C449A">
      <w:pPr>
        <w:pStyle w:val="SOFinalBullets"/>
      </w:pPr>
      <w:proofErr w:type="gramStart"/>
      <w:r>
        <w:t>understanding</w:t>
      </w:r>
      <w:proofErr w:type="gramEnd"/>
      <w:r>
        <w:t xml:space="preserve"> the mathematics involved in computations carried out using technologies, so that reasonable interpretations can be made of the results.</w:t>
      </w:r>
    </w:p>
    <w:p w:rsidR="002C449A" w:rsidRDefault="002C449A" w:rsidP="002C449A">
      <w:pPr>
        <w:pStyle w:val="SOFinalBodyText"/>
      </w:pPr>
      <w:r>
        <w:t>Students extend their skills in using technology effectively and processing large amounts of quantitative information.</w:t>
      </w:r>
    </w:p>
    <w:p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rsidR="002C449A" w:rsidRDefault="002C449A" w:rsidP="002C449A">
      <w:pPr>
        <w:pStyle w:val="SOFinalBodyText"/>
      </w:pPr>
      <w:r>
        <w:t>In this subject students develop critical and creative thinking by, for example:</w:t>
      </w:r>
    </w:p>
    <w:p w:rsidR="002C449A" w:rsidRDefault="002C449A" w:rsidP="002C449A">
      <w:pPr>
        <w:pStyle w:val="SOFinalBullets"/>
      </w:pPr>
      <w:r>
        <w:t>building confidence in applying knowledge and problem-solving skills in a range of mathematical contexts</w:t>
      </w:r>
    </w:p>
    <w:p w:rsidR="002C449A" w:rsidRDefault="002C449A" w:rsidP="002C449A">
      <w:pPr>
        <w:pStyle w:val="SOFinalBullets"/>
      </w:pPr>
      <w:r>
        <w:t>developing mathematical reasoning skills to think logically and make sense of the world</w:t>
      </w:r>
    </w:p>
    <w:p w:rsidR="002C449A" w:rsidRDefault="002C449A" w:rsidP="002C449A">
      <w:pPr>
        <w:pStyle w:val="SOFinalBullets"/>
      </w:pPr>
      <w:r>
        <w:t>understanding how to make and test projections from mathematical models</w:t>
      </w:r>
    </w:p>
    <w:p w:rsidR="002C449A" w:rsidRDefault="002C449A" w:rsidP="002C449A">
      <w:pPr>
        <w:pStyle w:val="SOFinalBullets"/>
      </w:pPr>
      <w:r>
        <w:t>interpreting results and drawing appropriate conclusions</w:t>
      </w:r>
    </w:p>
    <w:p w:rsidR="002C449A" w:rsidRDefault="002C449A" w:rsidP="002C449A">
      <w:pPr>
        <w:pStyle w:val="SOFinalBullets"/>
      </w:pPr>
      <w:r>
        <w:t>reflecting on the effectiveness of mathematical models, including the recognition of assumptions, strengths, and limitations</w:t>
      </w:r>
    </w:p>
    <w:p w:rsidR="002C449A" w:rsidRDefault="002C449A" w:rsidP="002C449A">
      <w:pPr>
        <w:pStyle w:val="SOFinalBullets"/>
      </w:pPr>
      <w:r>
        <w:t>using mathematics to solve practical problems and as a tool for learning</w:t>
      </w:r>
    </w:p>
    <w:p w:rsidR="002C449A" w:rsidRDefault="002C449A" w:rsidP="002C449A">
      <w:pPr>
        <w:pStyle w:val="SOFinalBullets"/>
      </w:pPr>
      <w:r>
        <w:t>making connections between concrete, pictorial, symbolic, verbal, written, and mental representations of mathematical ideas</w:t>
      </w:r>
    </w:p>
    <w:p w:rsidR="002C449A" w:rsidRDefault="002C449A" w:rsidP="002C449A">
      <w:pPr>
        <w:pStyle w:val="SOFinalBullets"/>
      </w:pPr>
      <w:proofErr w:type="gramStart"/>
      <w:r>
        <w:t>thinking</w:t>
      </w:r>
      <w:proofErr w:type="gramEnd"/>
      <w:r>
        <w:t xml:space="preserve"> abstractly, making and testing conjectures, and explaining processes.</w:t>
      </w:r>
    </w:p>
    <w:p w:rsidR="00D86C40" w:rsidRPr="00090813" w:rsidRDefault="002C449A" w:rsidP="002C449A">
      <w:pPr>
        <w:pStyle w:val="SOFinalBodyText"/>
      </w:pPr>
      <w:r>
        <w:t xml:space="preserve">Problem-solving in mathematics builds students’ depth of conceptual understanding and supports development of critical and creative thinking. </w:t>
      </w:r>
      <w:proofErr w:type="gramStart"/>
      <w:r>
        <w:t>Learning through problem-solving helps students when they encounter new situations.</w:t>
      </w:r>
      <w:proofErr w:type="gramEnd"/>
      <w:r>
        <w:t xml:space="preserve"> They develop their creative and critical thinking capability by listening, discussing, conjecturing, and testing different strategies. They learn the importance of self-correction in building their conceptual understanding and mathematical skills.</w:t>
      </w:r>
    </w:p>
    <w:p w:rsidR="009163D2" w:rsidRPr="00090813" w:rsidRDefault="002C449A" w:rsidP="009163D2">
      <w:pPr>
        <w:pStyle w:val="SOFinalHead3"/>
      </w:pPr>
      <w:r w:rsidRPr="002C449A">
        <w:t xml:space="preserve">Personal and </w:t>
      </w:r>
      <w:r w:rsidR="00DD4B14">
        <w:t>s</w:t>
      </w:r>
      <w:r w:rsidRPr="002C449A">
        <w:t xml:space="preserve">ocial </w:t>
      </w:r>
      <w:r w:rsidR="00DD4B14">
        <w:t>c</w:t>
      </w:r>
      <w:r w:rsidRPr="002C449A">
        <w:t>apability</w:t>
      </w:r>
    </w:p>
    <w:p w:rsidR="002C449A" w:rsidRDefault="002C449A" w:rsidP="002C449A">
      <w:pPr>
        <w:pStyle w:val="SOFinalBodyText"/>
      </w:pPr>
      <w:r>
        <w:t>In this subject students develop their personal and social capability by, for example:</w:t>
      </w:r>
    </w:p>
    <w:p w:rsidR="002C449A" w:rsidRDefault="002C449A" w:rsidP="002C449A">
      <w:pPr>
        <w:pStyle w:val="SOFinalBullets"/>
      </w:pPr>
      <w:r>
        <w:t>arriving at a sense of self as a capable and confident user of mathematics through expressing and presenting ideas in a variety of ways</w:t>
      </w:r>
    </w:p>
    <w:p w:rsidR="002C449A" w:rsidRDefault="002C449A" w:rsidP="002C449A">
      <w:pPr>
        <w:pStyle w:val="SOFinalBullets"/>
      </w:pPr>
      <w:r>
        <w:t>appreciating the usefulness of mathematical skills for life and career opportunities and achievements</w:t>
      </w:r>
    </w:p>
    <w:p w:rsidR="002C449A" w:rsidRDefault="002C449A" w:rsidP="002C449A">
      <w:pPr>
        <w:pStyle w:val="SOFinalBullets"/>
      </w:pPr>
      <w:proofErr w:type="gramStart"/>
      <w:r>
        <w:t>understanding</w:t>
      </w:r>
      <w:proofErr w:type="gramEnd"/>
      <w:r>
        <w:t xml:space="preserve"> the contribution of mathematics and mathematicians to society.</w:t>
      </w:r>
    </w:p>
    <w:p w:rsidR="002C449A" w:rsidRDefault="002C449A" w:rsidP="002C449A">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rsidR="002C449A" w:rsidRDefault="002C449A" w:rsidP="002C449A">
      <w:pPr>
        <w:pStyle w:val="SOFinalBodyText"/>
      </w:pPr>
      <w:r>
        <w:t>Students use mathematics as a tool to solve problems they encounter in their personal and working lives. They acquire a repertoire of strategies and build the confidence needed to:</w:t>
      </w:r>
    </w:p>
    <w:p w:rsidR="002C449A" w:rsidRDefault="002C449A" w:rsidP="002C449A">
      <w:pPr>
        <w:pStyle w:val="SOFinalBullets"/>
      </w:pPr>
      <w:r>
        <w:t>meet the challenges and innovations of a rapidly changing world</w:t>
      </w:r>
    </w:p>
    <w:p w:rsidR="00D86C40" w:rsidRPr="00090813" w:rsidRDefault="002C449A" w:rsidP="002C449A">
      <w:pPr>
        <w:pStyle w:val="SOFinalBullets"/>
      </w:pPr>
      <w:proofErr w:type="gramStart"/>
      <w:r>
        <w:t>be</w:t>
      </w:r>
      <w:proofErr w:type="gramEnd"/>
      <w:r>
        <w:t xml:space="preserve"> the designers and innovators of the future, and leaders in their fields.</w:t>
      </w:r>
    </w:p>
    <w:p w:rsidR="009163D2" w:rsidRPr="00090813" w:rsidRDefault="002C449A" w:rsidP="002C449A">
      <w:pPr>
        <w:pStyle w:val="SOFinalHead3"/>
      </w:pPr>
      <w:r w:rsidRPr="002C449A">
        <w:t xml:space="preserve">Ethical </w:t>
      </w:r>
      <w:r w:rsidR="00DD4B14">
        <w:t>u</w:t>
      </w:r>
      <w:r w:rsidRPr="002C449A">
        <w:t>nderstanding</w:t>
      </w:r>
    </w:p>
    <w:p w:rsidR="002C449A" w:rsidRDefault="002C449A" w:rsidP="002C449A">
      <w:pPr>
        <w:pStyle w:val="SOFinalBodyText"/>
      </w:pPr>
      <w:r>
        <w:t>In this subject students develop their ethical understanding by, for example:</w:t>
      </w:r>
    </w:p>
    <w:p w:rsidR="002C449A" w:rsidRDefault="002C449A" w:rsidP="002C449A">
      <w:pPr>
        <w:pStyle w:val="SOFinalBullets"/>
      </w:pPr>
      <w:r>
        <w:t>gaining knowledge and understanding of ways in which mathematics can be used to support an argument or point of view</w:t>
      </w:r>
    </w:p>
    <w:p w:rsidR="002C449A" w:rsidRDefault="002C449A" w:rsidP="002C449A">
      <w:pPr>
        <w:pStyle w:val="SOFinalBullets"/>
      </w:pPr>
      <w:r>
        <w:t>examining critically ways in which the media present particular perspectives</w:t>
      </w:r>
    </w:p>
    <w:p w:rsidR="002C449A" w:rsidRDefault="002C449A" w:rsidP="002C449A">
      <w:pPr>
        <w:pStyle w:val="SOFinalBullets"/>
      </w:pPr>
      <w:r>
        <w:t>sharing their learning and valuing the skills of others</w:t>
      </w:r>
    </w:p>
    <w:p w:rsidR="002C449A" w:rsidRDefault="002C449A" w:rsidP="002C449A">
      <w:pPr>
        <w:pStyle w:val="SOFinalBullets"/>
      </w:pPr>
      <w:r>
        <w:t>considering the social consequences of making decisions based on mathematical results</w:t>
      </w:r>
    </w:p>
    <w:p w:rsidR="002C449A" w:rsidRDefault="002C449A" w:rsidP="002C449A">
      <w:pPr>
        <w:pStyle w:val="SOFinalBullets"/>
      </w:pPr>
      <w:proofErr w:type="gramStart"/>
      <w:r>
        <w:t>acknowledging</w:t>
      </w:r>
      <w:proofErr w:type="gramEnd"/>
      <w:r>
        <w:t xml:space="preserve"> and learning from errors rather than denying findings and/or evidence.</w:t>
      </w:r>
    </w:p>
    <w:p w:rsidR="00D86C40" w:rsidRPr="00090813" w:rsidRDefault="002C449A" w:rsidP="002C449A">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rsidR="009163D2" w:rsidRPr="00090813" w:rsidRDefault="002C449A" w:rsidP="002C449A">
      <w:pPr>
        <w:pStyle w:val="SOFinalHead3"/>
      </w:pPr>
      <w:r w:rsidRPr="002C449A">
        <w:t xml:space="preserve">Intercultural </w:t>
      </w:r>
      <w:r w:rsidR="00DD4B14">
        <w:t>u</w:t>
      </w:r>
      <w:r w:rsidRPr="002C449A">
        <w:t>nderstanding</w:t>
      </w:r>
    </w:p>
    <w:p w:rsidR="002C449A" w:rsidRDefault="002C449A" w:rsidP="002C449A">
      <w:pPr>
        <w:pStyle w:val="SOFinalBodyText"/>
        <w:spacing w:line="216" w:lineRule="exact"/>
      </w:pPr>
      <w:r>
        <w:t>In this subject students develop their intercultural understanding by, for example:</w:t>
      </w:r>
    </w:p>
    <w:p w:rsidR="002C449A" w:rsidRDefault="002C449A" w:rsidP="002C449A">
      <w:pPr>
        <w:pStyle w:val="SOFinalBullets"/>
      </w:pPr>
      <w:r>
        <w:t>understanding mathematics as a body of knowledge that uses universal symbols which have their origins in many cultures</w:t>
      </w:r>
    </w:p>
    <w:p w:rsidR="002C449A" w:rsidRDefault="002C449A" w:rsidP="002C449A">
      <w:pPr>
        <w:pStyle w:val="SOFinalBullets"/>
      </w:pPr>
      <w:proofErr w:type="gramStart"/>
      <w:r>
        <w:t>understanding</w:t>
      </w:r>
      <w:proofErr w:type="gramEnd"/>
      <w:r>
        <w:t xml:space="preserve"> how mathematics assists individuals, groups, and societies to operate successfully across cultures in the global, knowledge-based economy.</w:t>
      </w:r>
    </w:p>
    <w:p w:rsidR="002C449A" w:rsidRDefault="002C449A" w:rsidP="002C449A">
      <w:pPr>
        <w:pStyle w:val="SOFinalBodyText"/>
        <w:spacing w:line="216" w:lineRule="exact"/>
      </w:pPr>
      <w:r>
        <w:t>Mathematics is a shared language that crosses borders and cultures, and is understood and used globally.</w:t>
      </w:r>
    </w:p>
    <w:p w:rsidR="002C449A" w:rsidRDefault="002C449A" w:rsidP="002C449A">
      <w:pPr>
        <w:pStyle w:val="SOFinalBodyText"/>
        <w:spacing w:line="216" w:lineRule="exac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rsidR="002C449A" w:rsidRDefault="002C449A">
      <w:pPr>
        <w:rPr>
          <w:rFonts w:ascii="Arial Narrow" w:eastAsia="Times New Roman" w:hAnsi="Arial Narrow"/>
          <w:b/>
          <w:caps/>
          <w:color w:val="000000"/>
          <w:sz w:val="28"/>
          <w:lang w:val="en-US" w:eastAsia="en-US"/>
        </w:rPr>
      </w:pPr>
      <w:r>
        <w:br w:type="page"/>
      </w:r>
    </w:p>
    <w:p w:rsidR="00BB6C1A" w:rsidRPr="00090813" w:rsidRDefault="00F63C81" w:rsidP="002C449A">
      <w:pPr>
        <w:pStyle w:val="SOFinalHead2"/>
      </w:pPr>
      <w:bookmarkStart w:id="6" w:name="_Toc500839672"/>
      <w:r w:rsidRPr="00090813">
        <w:lastRenderedPageBreak/>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t>p</w:t>
      </w:r>
      <w:r w:rsidRPr="00090813">
        <w:t>erspectives</w:t>
      </w:r>
      <w:bookmarkEnd w:id="6"/>
    </w:p>
    <w:p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4A410B">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rsidR="00BB6C1A" w:rsidRPr="00090813" w:rsidRDefault="00BB6C1A" w:rsidP="004A410B">
      <w:pPr>
        <w:pStyle w:val="SOFinalBullets"/>
      </w:pPr>
      <w:r w:rsidRPr="00090813">
        <w:t>drawing students’ attention to the value of Aboriginal and Torres Strait Islander knowledge and perspectives from the past and the present</w:t>
      </w:r>
    </w:p>
    <w:p w:rsidR="00744F4B" w:rsidRPr="00090813" w:rsidRDefault="00BB6C1A" w:rsidP="004A410B">
      <w:pPr>
        <w:pStyle w:val="SOFinalBullets"/>
      </w:pPr>
      <w:proofErr w:type="gramStart"/>
      <w:r w:rsidRPr="00090813">
        <w:t>promoting</w:t>
      </w:r>
      <w:proofErr w:type="gramEnd"/>
      <w:r w:rsidRPr="00090813">
        <w:t xml:space="preserve"> the use of culturally appropriate protocols when engaging with and learning from Aboriginal and Torres Strait Islander peoples and communities.</w:t>
      </w:r>
    </w:p>
    <w:p w:rsidR="005C306E" w:rsidRDefault="002C449A" w:rsidP="002C449A">
      <w:pPr>
        <w:pStyle w:val="SOFinalHead2"/>
      </w:pPr>
      <w:bookmarkStart w:id="7" w:name="_Toc500839673"/>
      <w:r>
        <w:t xml:space="preserve">SACE </w:t>
      </w:r>
      <w:r w:rsidR="00DD4B14">
        <w:t>n</w:t>
      </w:r>
      <w:r>
        <w:t xml:space="preserve">umeracy </w:t>
      </w:r>
      <w:r w:rsidR="00DD4B14">
        <w:t>r</w:t>
      </w:r>
      <w:r>
        <w:t>equirement</w:t>
      </w:r>
      <w:bookmarkEnd w:id="7"/>
    </w:p>
    <w:p w:rsidR="002C449A" w:rsidRPr="00090813" w:rsidRDefault="002C449A" w:rsidP="002C449A">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rsidR="001D68F4" w:rsidRPr="00090813" w:rsidRDefault="001D68F4" w:rsidP="00F75531">
      <w:pPr>
        <w:pStyle w:val="SOFinalBodyText"/>
        <w:rPr>
          <w:lang w:val="en-AU"/>
        </w:rPr>
        <w:sectPr w:rsidR="001D68F4" w:rsidRPr="00090813" w:rsidSect="005C306E">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8" w:name="_Toc500839674"/>
      <w:r>
        <w:lastRenderedPageBreak/>
        <w:t xml:space="preserve">Learning </w:t>
      </w:r>
      <w:r w:rsidR="00DD4B14">
        <w:t>s</w:t>
      </w:r>
      <w:r>
        <w:t>cope a</w:t>
      </w:r>
      <w:r w:rsidRPr="00090813">
        <w:t xml:space="preserve">nd </w:t>
      </w:r>
      <w:r w:rsidR="00DD4B14">
        <w:t>r</w:t>
      </w:r>
      <w:r w:rsidRPr="00090813">
        <w:t>equirements</w:t>
      </w:r>
      <w:bookmarkEnd w:id="8"/>
    </w:p>
    <w:p w:rsidR="00C25E9E" w:rsidRPr="00F63C81" w:rsidRDefault="00F63C81" w:rsidP="00F63C81">
      <w:pPr>
        <w:pStyle w:val="SOFinalHead2AfterHead1"/>
      </w:pPr>
      <w:bookmarkStart w:id="9" w:name="_Toc500839675"/>
      <w:r w:rsidRPr="00F63C81">
        <w:t xml:space="preserve">Learning </w:t>
      </w:r>
      <w:r w:rsidR="00DD4B14">
        <w:t>r</w:t>
      </w:r>
      <w:r w:rsidRPr="00F63C81">
        <w:t>equirements</w:t>
      </w:r>
      <w:bookmarkEnd w:id="9"/>
    </w:p>
    <w:p w:rsidR="00974D12" w:rsidRPr="00090813" w:rsidRDefault="00000689" w:rsidP="00974D12">
      <w:pPr>
        <w:pStyle w:val="SOFinalBodyText"/>
      </w:pPr>
      <w:r w:rsidRPr="00000689">
        <w:t xml:space="preserve">The learning requirements </w:t>
      </w:r>
      <w:proofErr w:type="spellStart"/>
      <w:r w:rsidRPr="00000689">
        <w:t>summarise</w:t>
      </w:r>
      <w:proofErr w:type="spellEnd"/>
      <w:r w:rsidRPr="00000689">
        <w:t xml:space="preserve"> the knowledge, skills, and understanding that students are expected to develop and demonstrate through learning in Stage 2 General Mathematics.</w:t>
      </w:r>
    </w:p>
    <w:p w:rsidR="00974D12" w:rsidRPr="00090813" w:rsidRDefault="00974D12" w:rsidP="00974D12">
      <w:pPr>
        <w:pStyle w:val="SOFinalBodyText"/>
      </w:pPr>
      <w:r w:rsidRPr="00090813">
        <w:t>In this subject, students are expected to:</w:t>
      </w:r>
    </w:p>
    <w:p w:rsidR="00000689" w:rsidRDefault="00974D12" w:rsidP="00000689">
      <w:pPr>
        <w:pStyle w:val="SOFinalNumbering"/>
      </w:pPr>
      <w:r w:rsidRPr="00090813">
        <w:t>1.</w:t>
      </w:r>
      <w:r w:rsidRPr="00090813">
        <w:tab/>
      </w:r>
      <w:proofErr w:type="gramStart"/>
      <w:r w:rsidR="00000689">
        <w:t>understand</w:t>
      </w:r>
      <w:proofErr w:type="gramEnd"/>
      <w:r w:rsidR="00000689">
        <w:t xml:space="preserve"> mathematical concepts, demonstrate mathematical skills, and apply mathematical techniques</w:t>
      </w:r>
    </w:p>
    <w:p w:rsidR="00000689" w:rsidRDefault="00000689" w:rsidP="00000689">
      <w:pPr>
        <w:pStyle w:val="SOFinalNumbering"/>
      </w:pPr>
      <w:r>
        <w:t>2.</w:t>
      </w:r>
      <w:r>
        <w:tab/>
      </w:r>
      <w:proofErr w:type="gramStart"/>
      <w:r>
        <w:t>investigate</w:t>
      </w:r>
      <w:proofErr w:type="gramEnd"/>
      <w:r>
        <w:t xml:space="preserve"> and </w:t>
      </w:r>
      <w:proofErr w:type="spellStart"/>
      <w:r>
        <w:t>analyse</w:t>
      </w:r>
      <w:proofErr w:type="spellEnd"/>
      <w:r>
        <w:t xml:space="preserve"> mathematical information in a variety of contexts</w:t>
      </w:r>
    </w:p>
    <w:p w:rsidR="00000689" w:rsidRDefault="00000689" w:rsidP="00000689">
      <w:pPr>
        <w:pStyle w:val="SOFinalNumbering"/>
      </w:pPr>
      <w:r>
        <w:t>3.</w:t>
      </w:r>
      <w:r>
        <w:tab/>
      </w:r>
      <w:proofErr w:type="spellStart"/>
      <w:proofErr w:type="gramStart"/>
      <w:r>
        <w:t>recognise</w:t>
      </w:r>
      <w:proofErr w:type="spellEnd"/>
      <w:proofErr w:type="gramEnd"/>
      <w:r>
        <w:t xml:space="preserve"> and apply the mathematical techniques needed when analysing and finding a solution to a problem, including the forming and testing of predictions</w:t>
      </w:r>
    </w:p>
    <w:p w:rsidR="00000689" w:rsidRDefault="00000689" w:rsidP="00000689">
      <w:pPr>
        <w:pStyle w:val="SOFinalNumbering"/>
      </w:pPr>
      <w:r>
        <w:t>4.</w:t>
      </w:r>
      <w:r>
        <w:tab/>
      </w:r>
      <w:proofErr w:type="gramStart"/>
      <w:r>
        <w:t>interpret</w:t>
      </w:r>
      <w:proofErr w:type="gramEnd"/>
      <w:r>
        <w:t xml:space="preserve"> results, draw conclusions, and reflect on the reasonableness of solutions in context</w:t>
      </w:r>
    </w:p>
    <w:p w:rsidR="00000689" w:rsidRDefault="00000689" w:rsidP="00000689">
      <w:pPr>
        <w:pStyle w:val="SOFinalNumbering"/>
      </w:pPr>
      <w:r>
        <w:t>5.</w:t>
      </w:r>
      <w:r>
        <w:tab/>
      </w:r>
      <w:proofErr w:type="gramStart"/>
      <w:r>
        <w:t>make</w:t>
      </w:r>
      <w:proofErr w:type="gramEnd"/>
      <w:r>
        <w:t xml:space="preserve"> discerning use of electronic technology to solve problems</w:t>
      </w:r>
    </w:p>
    <w:p w:rsidR="00974D12" w:rsidRPr="00090813" w:rsidRDefault="00000689" w:rsidP="00000689">
      <w:pPr>
        <w:pStyle w:val="SOFinalNumbering"/>
      </w:pPr>
      <w:r>
        <w:t>6.</w:t>
      </w:r>
      <w:r>
        <w:tab/>
      </w:r>
      <w:proofErr w:type="gramStart"/>
      <w:r>
        <w:t>communicate</w:t>
      </w:r>
      <w:proofErr w:type="gramEnd"/>
      <w:r>
        <w:t xml:space="preserve"> mathematically and present mathematical information in a variety of ways.</w:t>
      </w:r>
    </w:p>
    <w:p w:rsidR="00914720" w:rsidRPr="00F63C81" w:rsidRDefault="00F63C81" w:rsidP="00F63C81">
      <w:pPr>
        <w:pStyle w:val="SOFinalHead2"/>
      </w:pPr>
      <w:bookmarkStart w:id="10" w:name="_Toc500839676"/>
      <w:r w:rsidRPr="00F63C81">
        <w:t>Content</w:t>
      </w:r>
      <w:bookmarkEnd w:id="10"/>
    </w:p>
    <w:p w:rsidR="00000689" w:rsidRDefault="00000689" w:rsidP="00000689">
      <w:pPr>
        <w:pStyle w:val="SOFinalBodyText"/>
      </w:pPr>
      <w:r>
        <w:t>Stage 2 General Mathematics is a 20-credit subject.</w:t>
      </w:r>
    </w:p>
    <w:p w:rsidR="00000689" w:rsidRDefault="00000689" w:rsidP="00000689">
      <w:pPr>
        <w:pStyle w:val="SOFinalBodyText"/>
      </w:pPr>
      <w:r>
        <w:t>Stage 2 General Mathematics offers students the opportunity to develop a strong understanding of the process of mathematical modelling and its application to problem-solving in everyday workplace contexts.</w:t>
      </w:r>
    </w:p>
    <w:p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w:t>
      </w:r>
      <w:proofErr w:type="spellStart"/>
      <w:r>
        <w:t>optimisation</w:t>
      </w:r>
      <w:proofErr w:type="spellEnd"/>
      <w:r>
        <w:t>.</w:t>
      </w:r>
    </w:p>
    <w:p w:rsidR="00000689" w:rsidRDefault="00000689" w:rsidP="00000689">
      <w:pPr>
        <w:pStyle w:val="SOFinalBodyText"/>
      </w:pPr>
      <w:r>
        <w:t>Stage 2 General Mathematics consists of the following six topics:</w:t>
      </w:r>
    </w:p>
    <w:p w:rsidR="00000689" w:rsidRDefault="00960274" w:rsidP="00096396">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rsidR="00000689" w:rsidRDefault="00960274" w:rsidP="00096396">
      <w:pPr>
        <w:pStyle w:val="SOFinalBullets"/>
      </w:pPr>
      <w:r>
        <w:t xml:space="preserve">Topic </w:t>
      </w:r>
      <w:r w:rsidR="00000689">
        <w:t>2</w:t>
      </w:r>
      <w:r>
        <w:t xml:space="preserve">: </w:t>
      </w:r>
      <w:r w:rsidR="00000689">
        <w:t xml:space="preserve">Modelling with </w:t>
      </w:r>
      <w:r w:rsidR="00DD4B14">
        <w:t>m</w:t>
      </w:r>
      <w:r w:rsidR="00000689">
        <w:t>atrices</w:t>
      </w:r>
    </w:p>
    <w:p w:rsidR="00000689" w:rsidRDefault="00960274" w:rsidP="00096396">
      <w:pPr>
        <w:pStyle w:val="SOFinalBullets"/>
      </w:pPr>
      <w:r>
        <w:t xml:space="preserve">Topic </w:t>
      </w:r>
      <w:r w:rsidR="00000689">
        <w:t>3</w:t>
      </w:r>
      <w:r>
        <w:t xml:space="preserve">: </w:t>
      </w:r>
      <w:r w:rsidR="00000689">
        <w:t xml:space="preserve">Statistical </w:t>
      </w:r>
      <w:r w:rsidR="00DD4B14">
        <w:t>m</w:t>
      </w:r>
      <w:r w:rsidR="00000689">
        <w:t>odels</w:t>
      </w:r>
    </w:p>
    <w:p w:rsidR="00000689" w:rsidRDefault="00960274" w:rsidP="00096396">
      <w:pPr>
        <w:pStyle w:val="SOFinalBullets"/>
      </w:pPr>
      <w:r>
        <w:t xml:space="preserve">Topic </w:t>
      </w:r>
      <w:r w:rsidR="00000689">
        <w:t>4</w:t>
      </w:r>
      <w:r>
        <w:t xml:space="preserve">: </w:t>
      </w:r>
      <w:r w:rsidR="00000689">
        <w:t xml:space="preserve">Financial </w:t>
      </w:r>
      <w:r w:rsidR="00DD4B14">
        <w:t>m</w:t>
      </w:r>
      <w:r w:rsidR="00000689">
        <w:t>odels</w:t>
      </w:r>
    </w:p>
    <w:p w:rsidR="00000689" w:rsidRDefault="00960274" w:rsidP="00096396">
      <w:pPr>
        <w:pStyle w:val="SOFinalBullets"/>
      </w:pPr>
      <w:r>
        <w:t xml:space="preserve">Topic </w:t>
      </w:r>
      <w:r w:rsidR="00000689">
        <w:t>5</w:t>
      </w:r>
      <w:r>
        <w:t xml:space="preserve">: </w:t>
      </w:r>
      <w:r w:rsidR="00000689">
        <w:t xml:space="preserve">Discrete </w:t>
      </w:r>
      <w:r w:rsidR="00DD4B14">
        <w:t>m</w:t>
      </w:r>
      <w:r w:rsidR="00000689">
        <w:t>odels</w:t>
      </w:r>
    </w:p>
    <w:p w:rsidR="00000689" w:rsidRDefault="00960274" w:rsidP="00096396">
      <w:pPr>
        <w:pStyle w:val="SOFinalBullets"/>
      </w:pPr>
      <w:r>
        <w:t xml:space="preserve">Topic </w:t>
      </w:r>
      <w:r w:rsidR="00000689">
        <w:t>6</w:t>
      </w:r>
      <w:r>
        <w:t xml:space="preserve">: </w:t>
      </w:r>
      <w:r w:rsidR="00000689">
        <w:t xml:space="preserve">Open </w:t>
      </w:r>
      <w:r w:rsidR="00DD4B14">
        <w:t>t</w:t>
      </w:r>
      <w:r w:rsidR="00000689">
        <w:t>opic</w:t>
      </w:r>
      <w:r w:rsidR="00096396">
        <w:t>.</w:t>
      </w:r>
    </w:p>
    <w:p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rsidR="00000689" w:rsidRDefault="00000689">
      <w:pPr>
        <w:rPr>
          <w:rFonts w:eastAsia="Times New Roman"/>
          <w:color w:val="000000"/>
          <w:lang w:val="en-US" w:eastAsia="en-US"/>
        </w:rPr>
      </w:pPr>
      <w:r>
        <w:br w:type="page"/>
      </w:r>
    </w:p>
    <w:p w:rsidR="00000689" w:rsidRDefault="00000689" w:rsidP="00000689">
      <w:pPr>
        <w:pStyle w:val="SOFinalBodyText"/>
      </w:pPr>
      <w:r>
        <w:lastRenderedPageBreak/>
        <w:t>For the fifth topic, schools may:</w:t>
      </w:r>
    </w:p>
    <w:p w:rsidR="00000689" w:rsidRDefault="00000689" w:rsidP="00000689">
      <w:pPr>
        <w:pStyle w:val="SOFinalBullets"/>
      </w:pPr>
      <w:r>
        <w:t xml:space="preserve">follow the content for Topic 2: Modelling with </w:t>
      </w:r>
      <w:r w:rsidR="00DD4B14">
        <w:t>m</w:t>
      </w:r>
      <w:r>
        <w:t>atrices as outlined in this document, or</w:t>
      </w:r>
    </w:p>
    <w:p w:rsidR="00000689" w:rsidRDefault="00000689" w:rsidP="00000689">
      <w:pPr>
        <w:pStyle w:val="SOFinalBullets"/>
      </w:pPr>
      <w:proofErr w:type="gramStart"/>
      <w:r>
        <w:t>choose</w:t>
      </w:r>
      <w:proofErr w:type="gramEnd"/>
      <w:r>
        <w:t xml:space="preserve"> to develop an open topic.</w:t>
      </w:r>
    </w:p>
    <w:p w:rsidR="00000689" w:rsidRDefault="00000689" w:rsidP="00000689">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rsidR="00974D12" w:rsidRPr="00090813" w:rsidRDefault="00000689" w:rsidP="00000689">
      <w:pPr>
        <w:pStyle w:val="SOFinalBodyText"/>
      </w:pPr>
      <w:r>
        <w:t>Stage 2 General Mathematics prepares students for entry to tertiary courses requiring a non-</w:t>
      </w:r>
      <w:proofErr w:type="spellStart"/>
      <w:r>
        <w:t>specialised</w:t>
      </w:r>
      <w:proofErr w:type="spellEnd"/>
      <w:r>
        <w:t xml:space="preserve"> background in mathematics.</w:t>
      </w:r>
    </w:p>
    <w:p w:rsidR="00000689" w:rsidRDefault="00000689">
      <w:pPr>
        <w:rPr>
          <w:rFonts w:ascii="Arial Narrow" w:eastAsia="Times New Roman" w:hAnsi="Arial Narrow"/>
          <w:b/>
          <w:color w:val="000000"/>
          <w:sz w:val="28"/>
          <w:lang w:val="en-US" w:eastAsia="en-US"/>
        </w:rPr>
      </w:pPr>
      <w:r>
        <w:br w:type="page"/>
      </w:r>
    </w:p>
    <w:p w:rsidR="00000689" w:rsidRPr="000C419A" w:rsidRDefault="00000689" w:rsidP="00000689">
      <w:pPr>
        <w:pStyle w:val="SOFinalContentTableHead1TOP"/>
      </w:pPr>
      <w:r w:rsidRPr="000C419A">
        <w:lastRenderedPageBreak/>
        <w:t xml:space="preserve">Topic 1: </w:t>
      </w:r>
      <w:r w:rsidRPr="00000689">
        <w:t xml:space="preserve">Modelling with </w:t>
      </w:r>
      <w:r w:rsidR="00DD4B14">
        <w:t>l</w:t>
      </w:r>
      <w:r w:rsidRPr="00000689">
        <w:t xml:space="preserve">inear </w:t>
      </w:r>
      <w:r w:rsidR="00DD4B14">
        <w:t>r</w:t>
      </w:r>
      <w:r w:rsidRPr="00000689">
        <w:t>elationships</w:t>
      </w:r>
    </w:p>
    <w:p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 xml:space="preserve">raphs in Stage </w:t>
      </w:r>
      <w:proofErr w:type="gramStart"/>
      <w:r w:rsidR="00CC4212">
        <w:t>1 General Mathematics</w:t>
      </w:r>
      <w:proofErr w:type="gramEnd"/>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rsidR="00000689" w:rsidRDefault="00000689" w:rsidP="00000689">
      <w:pPr>
        <w:pStyle w:val="SOFinalBodyText"/>
      </w:pPr>
      <w:r>
        <w:t>Problems are posed in everyday contexts. Examples of situations where these techniques are used are discussed with, or researched by, students.</w:t>
      </w:r>
    </w:p>
    <w:p w:rsidR="00000689" w:rsidRDefault="00000689" w:rsidP="00000689">
      <w:pPr>
        <w:pStyle w:val="SOFinalBodyText"/>
      </w:pPr>
      <w:r>
        <w:t>Students investigate the effects on the optimal solution of changing the initial parameters in some problems. For instance, what effect will changing the objective function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rsidR="00000689" w:rsidRDefault="00000689" w:rsidP="00000689">
      <w:pPr>
        <w:pStyle w:val="SOFinalBodyText"/>
      </w:pPr>
      <w:r>
        <w:t>Students use electronic technology to support the efficient solution of pairs of simultaneous linear equations and the investigation of linear programming scenarios.</w:t>
      </w:r>
    </w:p>
    <w:p w:rsidR="00000689" w:rsidRDefault="00000689" w:rsidP="00000689">
      <w:pPr>
        <w:pStyle w:val="SOFinalBodyText"/>
        <w:sectPr w:rsidR="00000689" w:rsidSect="00000689">
          <w:headerReference w:type="even" r:id="rId26"/>
          <w:headerReference w:type="default" r:id="rId27"/>
          <w:footerReference w:type="even" r:id="rId28"/>
          <w:footerReference w:type="default" r:id="rId29"/>
          <w:headerReference w:type="first" r:id="rId30"/>
          <w:footerReference w:type="first" r:id="rId31"/>
          <w:pgSz w:w="11901" w:h="16857" w:code="210"/>
          <w:pgMar w:top="1985" w:right="1985" w:bottom="1985" w:left="1985" w:header="1701" w:footer="1134" w:gutter="0"/>
          <w:cols w:space="708"/>
          <w:titlePg/>
          <w:docGrid w:linePitch="360"/>
        </w:sectPr>
      </w:pPr>
    </w:p>
    <w:p w:rsidR="00000689" w:rsidRPr="006124DB" w:rsidRDefault="00000689" w:rsidP="00000689">
      <w:pPr>
        <w:pStyle w:val="SOFinalContentTableHead2LeftTOP"/>
      </w:pPr>
      <w:r w:rsidRPr="006124DB">
        <w:lastRenderedPageBreak/>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bookmarkStart w:id="11"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1"/>
          </w:p>
        </w:tc>
        <w:tc>
          <w:tcPr>
            <w:tcW w:w="4082" w:type="dxa"/>
          </w:tcPr>
          <w:p w:rsidR="00000689" w:rsidRPr="006124DB" w:rsidRDefault="00000689" w:rsidP="00DD4B14">
            <w:pPr>
              <w:pStyle w:val="SOFinalContentTableHead2"/>
            </w:pPr>
            <w:bookmarkStart w:id="12"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2"/>
          </w:p>
        </w:tc>
      </w:tr>
      <w:tr w:rsidR="00000689" w:rsidRPr="006124DB" w:rsidTr="00000689">
        <w:tc>
          <w:tcPr>
            <w:tcW w:w="4082" w:type="dxa"/>
          </w:tcPr>
          <w:p w:rsidR="007F7DFF" w:rsidRDefault="007F7DFF" w:rsidP="007F7DFF">
            <w:pPr>
              <w:pStyle w:val="SOFinalContentTableText"/>
            </w:pPr>
            <w:r>
              <w:t>What are the different ways a linear function can be represented and what are the links between them?</w:t>
            </w:r>
          </w:p>
          <w:p w:rsidR="007F7DFF" w:rsidRDefault="007F7DFF" w:rsidP="007F7DFF">
            <w:pPr>
              <w:pStyle w:val="SOFinalContentTableBullets"/>
            </w:pPr>
            <w:r>
              <w:t>Contextual description</w:t>
            </w:r>
          </w:p>
          <w:p w:rsidR="007F7DFF" w:rsidRDefault="007F7DFF" w:rsidP="007F7DFF">
            <w:pPr>
              <w:pStyle w:val="SOFinalContentTableBullets"/>
            </w:pPr>
            <w:r>
              <w:t>Numerical sequence</w:t>
            </w:r>
          </w:p>
          <w:p w:rsidR="007F7DFF" w:rsidRDefault="007F7DFF" w:rsidP="007F7DFF">
            <w:pPr>
              <w:pStyle w:val="SOFinalContentTableBullets"/>
            </w:pPr>
            <w:r>
              <w:t>Graph</w:t>
            </w:r>
          </w:p>
          <w:p w:rsidR="00000689" w:rsidRPr="006124DB" w:rsidRDefault="007F7DFF" w:rsidP="007F7DFF">
            <w:pPr>
              <w:pStyle w:val="SOFinalContentTableBullets"/>
            </w:pPr>
            <w:r>
              <w:t>Algebraic formula</w:t>
            </w:r>
          </w:p>
        </w:tc>
        <w:tc>
          <w:tcPr>
            <w:tcW w:w="4082" w:type="dxa"/>
          </w:tcPr>
          <w:p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rsidTr="00000689">
        <w:tc>
          <w:tcPr>
            <w:tcW w:w="4082" w:type="dxa"/>
          </w:tcPr>
          <w:p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rsidR="007F7DFF" w:rsidRDefault="007F7DFF" w:rsidP="007F7DFF">
            <w:pPr>
              <w:pStyle w:val="SOFinalContentTableText"/>
            </w:pPr>
            <w:r>
              <w:t xml:space="preserve">Students </w:t>
            </w:r>
            <w:proofErr w:type="spellStart"/>
            <w:r>
              <w:t>realise</w:t>
            </w:r>
            <w:proofErr w:type="spellEnd"/>
            <w:r>
              <w:t xml:space="preserv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rsidTr="00000689">
        <w:tc>
          <w:tcPr>
            <w:tcW w:w="4082" w:type="dxa"/>
          </w:tcPr>
          <w:p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rsidTr="00000689">
        <w:tc>
          <w:tcPr>
            <w:tcW w:w="4082" w:type="dxa"/>
          </w:tcPr>
          <w:p w:rsidR="007F7DFF" w:rsidRDefault="007F7DFF" w:rsidP="007F7DFF">
            <w:pPr>
              <w:pStyle w:val="SOFinalContentTableBulletsTOP"/>
            </w:pPr>
            <w:r>
              <w:t>Using electronic technology by:</w:t>
            </w:r>
          </w:p>
          <w:p w:rsidR="00C5317D" w:rsidRPr="00AD097C" w:rsidRDefault="007F7DFF" w:rsidP="00C5317D">
            <w:pPr>
              <w:pStyle w:val="SOFinalContentTableBulletsIndented"/>
            </w:pPr>
            <w:r w:rsidRPr="00C5317D">
              <w:t>graphing</w:t>
            </w:r>
          </w:p>
          <w:p w:rsidR="00000689" w:rsidRPr="006124DB" w:rsidRDefault="007F7DFF" w:rsidP="00C5317D">
            <w:pPr>
              <w:pStyle w:val="SOFinalContentTableBulletsIndented"/>
            </w:pPr>
            <w:r>
              <w:t>using the equation solver functionality</w:t>
            </w:r>
          </w:p>
        </w:tc>
        <w:tc>
          <w:tcPr>
            <w:tcW w:w="4082" w:type="dxa"/>
          </w:tcPr>
          <w:p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rsidTr="00000689">
        <w:tc>
          <w:tcPr>
            <w:tcW w:w="4082" w:type="dxa"/>
          </w:tcPr>
          <w:p w:rsidR="00000689" w:rsidRPr="006124DB" w:rsidRDefault="007F7DFF" w:rsidP="007F7DFF">
            <w:pPr>
              <w:pStyle w:val="SOFinalContentTableBulletsTOP"/>
            </w:pPr>
            <w:r w:rsidRPr="007F7DFF">
              <w:t>Non-unique solutions</w:t>
            </w:r>
          </w:p>
        </w:tc>
        <w:tc>
          <w:tcPr>
            <w:tcW w:w="4082" w:type="dxa"/>
          </w:tcPr>
          <w:p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 or inconsistent information (parallel lines) given in the original problem.</w:t>
            </w:r>
          </w:p>
        </w:tc>
      </w:tr>
    </w:tbl>
    <w:p w:rsidR="00000689" w:rsidRPr="006124DB" w:rsidRDefault="00000689" w:rsidP="00000689">
      <w:pPr>
        <w:pStyle w:val="SOFinalContentTableHead2LeftTOP"/>
      </w:pPr>
      <w:r w:rsidRPr="006124DB">
        <w:br w:type="page"/>
      </w:r>
      <w:r w:rsidRPr="006124DB">
        <w:lastRenderedPageBreak/>
        <w:t xml:space="preserve">Subtopic </w:t>
      </w:r>
      <w:r w:rsidRPr="00000689">
        <w:t xml:space="preserve">1.2: Linear </w:t>
      </w:r>
      <w:r w:rsidR="00DD4B14">
        <w:t>p</w:t>
      </w:r>
      <w:r w:rsidRPr="00000689">
        <w:t>rogramm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bookmarkStart w:id="13"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3"/>
          </w:p>
        </w:tc>
        <w:tc>
          <w:tcPr>
            <w:tcW w:w="4082" w:type="dxa"/>
          </w:tcPr>
          <w:p w:rsidR="00000689" w:rsidRPr="006124DB" w:rsidRDefault="00000689" w:rsidP="00DD4B14">
            <w:pPr>
              <w:pStyle w:val="SOFinalContentTableHead2"/>
            </w:pPr>
            <w:bookmarkStart w:id="14"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4"/>
          </w:p>
        </w:tc>
      </w:tr>
      <w:tr w:rsidR="00000689" w:rsidRPr="00D41D09" w:rsidTr="00000689">
        <w:tc>
          <w:tcPr>
            <w:tcW w:w="4082" w:type="dxa"/>
          </w:tcPr>
          <w:p w:rsidR="00000689" w:rsidRPr="00D41D09" w:rsidRDefault="007F7DFF" w:rsidP="00000689">
            <w:pPr>
              <w:pStyle w:val="SOFinalContentTableText"/>
            </w:pPr>
            <w:r w:rsidRPr="007F7DFF">
              <w:t xml:space="preserve">How can linear functions be used to </w:t>
            </w:r>
            <w:proofErr w:type="spellStart"/>
            <w:r w:rsidRPr="007F7DFF">
              <w:t>optimise</w:t>
            </w:r>
            <w:proofErr w:type="spellEnd"/>
            <w:r w:rsidRPr="007F7DFF">
              <w:t xml:space="preserve"> a situation where we have control of two variables?</w:t>
            </w:r>
          </w:p>
        </w:tc>
        <w:tc>
          <w:tcPr>
            <w:tcW w:w="4082" w:type="dxa"/>
          </w:tcPr>
          <w:p w:rsidR="007F7DFF" w:rsidRDefault="007F7DFF" w:rsidP="007F7DFF">
            <w:pPr>
              <w:pStyle w:val="SOFinalContentTableText"/>
            </w:pPr>
            <w:r>
              <w:t>Students consider what might be optimal (e.g.</w:t>
            </w:r>
            <w:r w:rsidR="00DD4B14">
              <w:t> </w:t>
            </w:r>
            <w:r>
              <w:t>maximum profit, minimum cost, efficient use of materials) in a specific situation where two variables are involved. For example:</w:t>
            </w:r>
          </w:p>
          <w:p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rsidR="007F7DFF" w:rsidRDefault="007F7DFF" w:rsidP="007F7DFF">
            <w:pPr>
              <w:pStyle w:val="SOFinalContentTableText"/>
            </w:pPr>
            <w:r>
              <w:t xml:space="preserve">At this point a better way of </w:t>
            </w:r>
            <w:proofErr w:type="spellStart"/>
            <w:r>
              <w:t>organising</w:t>
            </w:r>
            <w:proofErr w:type="spellEnd"/>
            <w:r>
              <w:t xml:space="preserve"> the information is introduced. If different combinations of the two toy designs that will completely use up one of the materials are plotted on a grid, the straight-line relationship becomes apparent and its linear function is deduced. By testing points from either side of the line in the equation, the idea of graphing inequalities is developed and the feasible region is constructed.</w:t>
            </w:r>
          </w:p>
          <w:p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rsidTr="00000689">
        <w:tc>
          <w:tcPr>
            <w:tcW w:w="4082" w:type="dxa"/>
          </w:tcPr>
          <w:p w:rsidR="007F7DFF" w:rsidRDefault="007F7DFF" w:rsidP="007F7DFF">
            <w:pPr>
              <w:pStyle w:val="SOFinalContentTableBulletsTOP"/>
            </w:pPr>
            <w:r>
              <w:t>Setting up the constraints and objective function</w:t>
            </w:r>
          </w:p>
          <w:p w:rsidR="007F7DFF" w:rsidRDefault="007F7DFF" w:rsidP="007F7DFF">
            <w:pPr>
              <w:pStyle w:val="SOFinalContentTableBullets"/>
            </w:pPr>
            <w:r>
              <w:t>Graphing the feasible region</w:t>
            </w:r>
          </w:p>
          <w:p w:rsidR="00000689" w:rsidRPr="00D41D09" w:rsidRDefault="007F7DFF" w:rsidP="007F7DFF">
            <w:pPr>
              <w:pStyle w:val="SOFinalContentTableBullets"/>
            </w:pPr>
            <w:r>
              <w:t>Finding the optimal solution</w:t>
            </w:r>
          </w:p>
        </w:tc>
        <w:tc>
          <w:tcPr>
            <w:tcW w:w="4082" w:type="dxa"/>
          </w:tcPr>
          <w:p w:rsidR="007F7DFF" w:rsidRDefault="007F7DFF" w:rsidP="007F7DFF">
            <w:pPr>
              <w:pStyle w:val="SOFinalContentTableText"/>
            </w:pPr>
            <w:r>
              <w:t xml:space="preserve">The solution process can be </w:t>
            </w:r>
            <w:proofErr w:type="spellStart"/>
            <w:r>
              <w:t>formalised</w:t>
            </w:r>
            <w:proofErr w:type="spellEnd"/>
            <w:r>
              <w:t xml:space="preserve"> as a set of steps which are carried out by hand as well as with the aid of electronic technology:</w:t>
            </w:r>
          </w:p>
          <w:p w:rsidR="007F7DFF" w:rsidRDefault="007F7DFF" w:rsidP="00C5317D">
            <w:pPr>
              <w:pStyle w:val="SOFinalContentTableBullets"/>
            </w:pPr>
            <w:r>
              <w:t>Formulate and graph the constraints with appropriate labels</w:t>
            </w:r>
          </w:p>
          <w:p w:rsidR="007F7DFF" w:rsidRDefault="007F7DFF" w:rsidP="00C5317D">
            <w:pPr>
              <w:pStyle w:val="SOFinalContentTableBullets"/>
            </w:pPr>
            <w:r>
              <w:t>Formulate the objective function</w:t>
            </w:r>
          </w:p>
          <w:p w:rsidR="007F7DFF" w:rsidRDefault="007F7DFF" w:rsidP="00C5317D">
            <w:pPr>
              <w:pStyle w:val="SOFinalContentTableBullets"/>
            </w:pPr>
            <w:r>
              <w:t>Identify the feasible region and calculate its vertices</w:t>
            </w:r>
          </w:p>
          <w:p w:rsidR="007F7DFF" w:rsidRDefault="007F7DFF" w:rsidP="00C5317D">
            <w:pPr>
              <w:pStyle w:val="SOFinalContentTableBullets"/>
            </w:pPr>
            <w:r>
              <w:t>Evaluate the objective function at each vertex</w:t>
            </w:r>
          </w:p>
          <w:p w:rsidR="00000689" w:rsidRPr="00D41D09" w:rsidRDefault="007F7DFF" w:rsidP="00C5317D">
            <w:pPr>
              <w:pStyle w:val="SOFinalContentTableBullets"/>
            </w:pPr>
            <w:r>
              <w:t>Compare the values to find the optimal solution.</w:t>
            </w:r>
          </w:p>
        </w:tc>
      </w:tr>
      <w:tr w:rsidR="00000689" w:rsidRPr="00D41D09" w:rsidTr="00000689">
        <w:tc>
          <w:tcPr>
            <w:tcW w:w="4082" w:type="dxa"/>
          </w:tcPr>
          <w:p w:rsidR="00000689" w:rsidRPr="00651396" w:rsidRDefault="007F7DFF" w:rsidP="005E61E0">
            <w:pPr>
              <w:pStyle w:val="SOFinalContentTableBulletsTOP"/>
            </w:pPr>
            <w:r w:rsidRPr="007F7DFF">
              <w:lastRenderedPageBreak/>
              <w:t>Considering wastage</w:t>
            </w:r>
          </w:p>
        </w:tc>
        <w:tc>
          <w:tcPr>
            <w:tcW w:w="4082" w:type="dxa"/>
          </w:tcPr>
          <w:p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rsidTr="00000689">
        <w:tc>
          <w:tcPr>
            <w:tcW w:w="4082" w:type="dxa"/>
          </w:tcPr>
          <w:p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rsidR="007F7DFF" w:rsidRPr="007F7DFF" w:rsidRDefault="007F7DFF" w:rsidP="00000689">
            <w:pPr>
              <w:pStyle w:val="SOFinalContentTableText"/>
            </w:pPr>
            <w:r w:rsidRPr="007F7DFF">
              <w:t>In some contexts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rsidTr="00000689">
        <w:tc>
          <w:tcPr>
            <w:tcW w:w="4082" w:type="dxa"/>
          </w:tcPr>
          <w:p w:rsidR="007F7DFF" w:rsidRPr="007F7DFF" w:rsidRDefault="007F7DFF" w:rsidP="007F7DFF">
            <w:pPr>
              <w:pStyle w:val="SOFinalContentTableText"/>
            </w:pPr>
            <w:r w:rsidRPr="007F7DFF">
              <w:t>What happens to the optimal solution if the original parameters change?</w:t>
            </w:r>
          </w:p>
        </w:tc>
        <w:tc>
          <w:tcPr>
            <w:tcW w:w="4082" w:type="dxa"/>
          </w:tcPr>
          <w:p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rsidR="00000689" w:rsidRDefault="00000689" w:rsidP="00000689">
      <w:pPr>
        <w:rPr>
          <w:rFonts w:eastAsia="Times New Roman"/>
          <w:color w:val="000000"/>
          <w:lang w:eastAsia="en-US"/>
        </w:rPr>
      </w:pPr>
      <w:r>
        <w:br w:type="page"/>
      </w:r>
    </w:p>
    <w:p w:rsidR="00000689" w:rsidRPr="000C419A" w:rsidRDefault="00000689" w:rsidP="00000689">
      <w:pPr>
        <w:pStyle w:val="SOFinalContentTableHead1TOP"/>
      </w:pPr>
      <w:r w:rsidRPr="000C419A">
        <w:lastRenderedPageBreak/>
        <w:t xml:space="preserve">Topic </w:t>
      </w:r>
      <w:r>
        <w:t>2</w:t>
      </w:r>
      <w:r w:rsidRPr="000C419A">
        <w:t xml:space="preserve">: </w:t>
      </w:r>
      <w:r w:rsidRPr="00000689">
        <w:t xml:space="preserve">Modelling with </w:t>
      </w:r>
      <w:r w:rsidR="00DD4B14">
        <w:t>m</w:t>
      </w:r>
      <w:r w:rsidRPr="00000689">
        <w:t>atrices</w:t>
      </w:r>
    </w:p>
    <w:p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rsidR="00000689" w:rsidRDefault="00000689" w:rsidP="00000689">
      <w:pPr>
        <w:pStyle w:val="SOFinalBodyText"/>
      </w:pPr>
      <w:r>
        <w:t>In both cases students examine problems set in a variety of contexts, and discuss the appropriateness of the models and the usefulness of the solutions found. Electronic technology is used extensively for calculations involving matrix multiplication and for investigating the effects of altering initial parameters on the outcomes.</w:t>
      </w:r>
    </w:p>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p>
        </w:tc>
        <w:tc>
          <w:tcPr>
            <w:tcW w:w="4082" w:type="dxa"/>
          </w:tcPr>
          <w:p w:rsidR="00000689" w:rsidRPr="006124DB" w:rsidRDefault="00000689" w:rsidP="00DD4B14">
            <w:pPr>
              <w:pStyle w:val="SOFinalContentTableHead2"/>
            </w:pPr>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p>
        </w:tc>
      </w:tr>
      <w:tr w:rsidR="00000689" w:rsidRPr="00651396" w:rsidTr="00000689">
        <w:tc>
          <w:tcPr>
            <w:tcW w:w="4082" w:type="dxa"/>
          </w:tcPr>
          <w:p w:rsidR="007F7DFF" w:rsidRDefault="007F7DFF" w:rsidP="007F7DFF">
            <w:pPr>
              <w:pStyle w:val="SOFinalContentTableText"/>
            </w:pPr>
            <w:r>
              <w:t>How can a matrix be used to show the connections in a network?</w:t>
            </w:r>
          </w:p>
          <w:p w:rsidR="00000689" w:rsidRPr="00651396" w:rsidRDefault="007F7DFF" w:rsidP="007F7DFF">
            <w:pPr>
              <w:pStyle w:val="SOFinalContentTableBullets"/>
            </w:pPr>
            <w:r>
              <w:t>Connectivity matrices</w:t>
            </w:r>
          </w:p>
        </w:tc>
        <w:tc>
          <w:tcPr>
            <w:tcW w:w="4082" w:type="dxa"/>
          </w:tcPr>
          <w:p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rsidTr="00000689">
        <w:tc>
          <w:tcPr>
            <w:tcW w:w="4082" w:type="dxa"/>
          </w:tcPr>
          <w:p w:rsidR="007F7DFF" w:rsidRDefault="007F7DFF" w:rsidP="007F7DFF">
            <w:pPr>
              <w:pStyle w:val="SOFinalContentTableText"/>
            </w:pPr>
            <w:r>
              <w:t>How do matrix operations help to find the number of indirect connections in a network?</w:t>
            </w:r>
          </w:p>
          <w:p w:rsidR="00000689" w:rsidRPr="00651396" w:rsidRDefault="007F7DFF" w:rsidP="00C0451D">
            <w:pPr>
              <w:pStyle w:val="SOFinalContentTableBullets"/>
            </w:pPr>
            <w:r>
              <w:t>Powers of matrices and multi-stage connections</w:t>
            </w:r>
          </w:p>
        </w:tc>
        <w:tc>
          <w:tcPr>
            <w:tcW w:w="4082" w:type="dxa"/>
          </w:tcPr>
          <w:p w:rsidR="00C0451D" w:rsidRDefault="00C0451D" w:rsidP="00C0451D">
            <w:pPr>
              <w:pStyle w:val="SOFinalContentTableText"/>
            </w:pPr>
            <w:r>
              <w:t>By looking at the structure of matrix multiplication, it can be seen that squaring the connectivity matrix counts the number of directed two-step connections between any pair of vertices in the network.</w:t>
            </w:r>
          </w:p>
          <w:p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rsidTr="00000689">
        <w:tc>
          <w:tcPr>
            <w:tcW w:w="4082" w:type="dxa"/>
          </w:tcPr>
          <w:p w:rsidR="00000689" w:rsidRPr="00651396" w:rsidRDefault="00C0451D" w:rsidP="00C0451D">
            <w:pPr>
              <w:pStyle w:val="SOFinalContentTableBulletsTOP"/>
            </w:pPr>
            <w:r w:rsidRPr="00C0451D">
              <w:t>Limitations of using higher powers</w:t>
            </w:r>
          </w:p>
        </w:tc>
        <w:tc>
          <w:tcPr>
            <w:tcW w:w="4082" w:type="dxa"/>
          </w:tcPr>
          <w:p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xml:space="preserve">, say) is of some use, the information is limited because without reference to the network itself, it is not known what these paths are, nor whether they are sensible (e.g.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rsidTr="00000689">
        <w:tc>
          <w:tcPr>
            <w:tcW w:w="4082" w:type="dxa"/>
          </w:tcPr>
          <w:p w:rsidR="00C0451D" w:rsidRDefault="00C0451D" w:rsidP="00C0451D">
            <w:pPr>
              <w:pStyle w:val="SOFinalContentTableText"/>
            </w:pPr>
            <w:r>
              <w:t>Of what use are weighted sums of the powers of connectivity matrices?</w:t>
            </w:r>
          </w:p>
          <w:p w:rsidR="00C0451D" w:rsidRDefault="00C0451D" w:rsidP="00C0451D">
            <w:pPr>
              <w:pStyle w:val="SOFinalContentTableBullets"/>
            </w:pPr>
            <w:r>
              <w:t>Measures of efficiency or redundancy</w:t>
            </w:r>
          </w:p>
          <w:p w:rsidR="00000689" w:rsidRPr="00651396" w:rsidRDefault="00C0451D" w:rsidP="00C0451D">
            <w:pPr>
              <w:pStyle w:val="SOFinalContentTableBullets"/>
            </w:pPr>
            <w:r>
              <w:t>Prediction in dominance relationships</w:t>
            </w:r>
          </w:p>
        </w:tc>
        <w:tc>
          <w:tcPr>
            <w:tcW w:w="4082" w:type="dxa"/>
          </w:tcPr>
          <w:p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rsidR="00000689" w:rsidRPr="00651396" w:rsidRDefault="00C0451D" w:rsidP="00CD4370">
            <w:pPr>
              <w:pStyle w:val="SOFinalContentTableText"/>
            </w:pPr>
            <w:r>
              <w:t>In a dominance situation (such as a round</w:t>
            </w:r>
            <w:r w:rsidR="00CD4370">
              <w:t>-</w:t>
            </w:r>
            <w:r>
              <w:t xml:space="preserve">robin sporting tournament) weighted sums are used to rank the power of the players and predict the likely outcome of </w:t>
            </w:r>
            <w:proofErr w:type="spellStart"/>
            <w:r>
              <w:t>unplayed</w:t>
            </w:r>
            <w:proofErr w:type="spellEnd"/>
            <w:r>
              <w:t xml:space="preserve"> matches.</w:t>
            </w:r>
          </w:p>
        </w:tc>
      </w:tr>
      <w:tr w:rsidR="00C0451D" w:rsidRPr="00651396" w:rsidTr="00000689">
        <w:tc>
          <w:tcPr>
            <w:tcW w:w="4082" w:type="dxa"/>
          </w:tcPr>
          <w:p w:rsidR="00C0451D" w:rsidRPr="00651396" w:rsidRDefault="00C0451D" w:rsidP="00C0451D">
            <w:pPr>
              <w:pStyle w:val="SOFinalContentTableBulletsTOP"/>
            </w:pPr>
            <w:r w:rsidRPr="00C0451D">
              <w:t>Reasonableness of weightings and limitations of the model</w:t>
            </w:r>
          </w:p>
        </w:tc>
        <w:tc>
          <w:tcPr>
            <w:tcW w:w="4082" w:type="dxa"/>
          </w:tcPr>
          <w:p w:rsidR="00C0451D" w:rsidRDefault="00C0451D" w:rsidP="00C0451D">
            <w:pPr>
              <w:pStyle w:val="SOFinalContentTableText"/>
            </w:pPr>
            <w:r>
              <w:t>Because of underlying assumptions, there are limitations to using matrix models in situations such as those described above. The elements of a connectivity matrix show whether or not connections exist but do not take into account any other qualitative or quantitative properties of those connections.</w:t>
            </w:r>
          </w:p>
          <w:p w:rsidR="00C0451D" w:rsidRDefault="00C0451D" w:rsidP="00C0451D">
            <w:pPr>
              <w:pStyle w:val="SOFinalContentTableText"/>
            </w:pPr>
            <w:r>
              <w:t>Different weightings in a weighted sum could give different results, so their significance needs to be considered in the context of the problem.</w:t>
            </w:r>
          </w:p>
          <w:p w:rsidR="00C0451D" w:rsidRPr="00651396" w:rsidRDefault="00C0451D" w:rsidP="00C0451D">
            <w:pPr>
              <w:pStyle w:val="SOFinalContentTableText"/>
            </w:pPr>
            <w:r>
              <w:t xml:space="preserve">In </w:t>
            </w:r>
            <w:proofErr w:type="gramStart"/>
            <w:r>
              <w:t>a dominance</w:t>
            </w:r>
            <w:proofErr w:type="gramEnd"/>
            <w:r>
              <w:t xml:space="preserv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2.2: Application of </w:t>
      </w:r>
      <w:r w:rsidR="00DD4B14">
        <w:t>m</w:t>
      </w:r>
      <w:r w:rsidRPr="00000689">
        <w:t xml:space="preserve">atrices to </w:t>
      </w:r>
      <w:r w:rsidR="00DD4B14">
        <w:t>t</w:t>
      </w:r>
      <w:r w:rsidRPr="00000689">
        <w:t xml:space="preserve">ransition </w:t>
      </w:r>
      <w:r w:rsidR="00DD4B14">
        <w:t>p</w:t>
      </w:r>
      <w:r w:rsidRPr="00000689">
        <w:t>roble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p>
        </w:tc>
        <w:tc>
          <w:tcPr>
            <w:tcW w:w="4082" w:type="dxa"/>
          </w:tcPr>
          <w:p w:rsidR="00000689" w:rsidRPr="006124DB" w:rsidRDefault="00000689" w:rsidP="00DD4B14">
            <w:pPr>
              <w:pStyle w:val="SOFinalContentTableHead2"/>
            </w:pPr>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p>
        </w:tc>
      </w:tr>
      <w:tr w:rsidR="00000689" w:rsidRPr="00651396" w:rsidTr="00000689">
        <w:tc>
          <w:tcPr>
            <w:tcW w:w="4082" w:type="dxa"/>
          </w:tcPr>
          <w:p w:rsidR="00C0451D" w:rsidRDefault="00C0451D" w:rsidP="00C0451D">
            <w:pPr>
              <w:pStyle w:val="SOFinalContentTableText"/>
            </w:pPr>
            <w:r>
              <w:t>What is a transition matrix and what are its properties?</w:t>
            </w:r>
          </w:p>
          <w:p w:rsidR="00000689" w:rsidRPr="00651396" w:rsidRDefault="00C86CE8" w:rsidP="00D151D9">
            <w:pPr>
              <w:pStyle w:val="SOFinalContentTableBullets"/>
            </w:pPr>
            <w:r w:rsidRPr="00D151D9">
              <w:rPr>
                <w:position w:val="-4"/>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0.3pt" o:ole="">
                  <v:imagedata r:id="rId32" o:title=""/>
                </v:shape>
                <o:OLEObject Type="Embed" ProgID="Equation.DSMT4" ShapeID="_x0000_i1025" DrawAspect="Content" ObjectID="_1575185596" r:id="rId33"/>
              </w:object>
            </w:r>
            <w:r w:rsidR="00C0451D">
              <w:t>systems</w:t>
            </w:r>
          </w:p>
        </w:tc>
        <w:tc>
          <w:tcPr>
            <w:tcW w:w="4082" w:type="dxa"/>
          </w:tcPr>
          <w:p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rsidR="00000689" w:rsidRPr="00651396" w:rsidRDefault="00C0451D" w:rsidP="00A24DC6">
            <w:pPr>
              <w:pStyle w:val="SOFinalContentTableText"/>
            </w:pPr>
            <w:r>
              <w:t xml:space="preserve">Beginning with a simple </w:t>
            </w:r>
            <w:r w:rsidR="00C86CE8" w:rsidRPr="00D151D9">
              <w:rPr>
                <w:position w:val="-4"/>
              </w:rPr>
              <w:object w:dxaOrig="440" w:dyaOrig="220">
                <v:shape id="_x0000_i1026" type="#_x0000_t75" style="width:22.45pt;height:10.3pt" o:ole="">
                  <v:imagedata r:id="rId32" o:title=""/>
                </v:shape>
                <o:OLEObject Type="Embed" ProgID="Equation.DSMT4" ShapeID="_x0000_i1026" DrawAspect="Content" ObjectID="_1575185597" r:id="rId34"/>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rsidTr="00000689">
        <w:tc>
          <w:tcPr>
            <w:tcW w:w="4082" w:type="dxa"/>
          </w:tcPr>
          <w:p w:rsidR="00000689" w:rsidRPr="00651396" w:rsidRDefault="00C0451D" w:rsidP="00000689">
            <w:pPr>
              <w:pStyle w:val="SOFinalContentTableText"/>
            </w:pPr>
            <w:r w:rsidRPr="00C0451D">
              <w:t>How can future trends be predicted?</w:t>
            </w:r>
          </w:p>
        </w:tc>
        <w:tc>
          <w:tcPr>
            <w:tcW w:w="4082" w:type="dxa"/>
          </w:tcPr>
          <w:p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rsidTr="00000689">
        <w:tc>
          <w:tcPr>
            <w:tcW w:w="4082" w:type="dxa"/>
          </w:tcPr>
          <w:p w:rsidR="00C0451D" w:rsidRDefault="00C0451D" w:rsidP="00C0451D">
            <w:pPr>
              <w:pStyle w:val="SOFinalContentTableText"/>
            </w:pPr>
            <w:r>
              <w:t>What happens in the long run in a transition model?</w:t>
            </w:r>
          </w:p>
          <w:p w:rsidR="00000689" w:rsidRPr="00651396" w:rsidRDefault="00C0451D" w:rsidP="00C0451D">
            <w:pPr>
              <w:pStyle w:val="SOFinalContentTableBullets"/>
            </w:pPr>
            <w:r>
              <w:t>The steady state</w:t>
            </w:r>
          </w:p>
        </w:tc>
        <w:tc>
          <w:tcPr>
            <w:tcW w:w="4082" w:type="dxa"/>
          </w:tcPr>
          <w:p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behaviour.</w:t>
            </w:r>
          </w:p>
          <w:p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rsidTr="00000689">
        <w:tc>
          <w:tcPr>
            <w:tcW w:w="4082" w:type="dxa"/>
          </w:tcPr>
          <w:p w:rsidR="00000689" w:rsidRPr="00651396" w:rsidRDefault="00C0451D" w:rsidP="00000689">
            <w:pPr>
              <w:pStyle w:val="SOFinalContentTableText"/>
            </w:pPr>
            <w:r w:rsidRPr="00C0451D">
              <w:t>What effect do changes to the initial conditions have on the steady state?</w:t>
            </w:r>
          </w:p>
        </w:tc>
        <w:tc>
          <w:tcPr>
            <w:tcW w:w="4082" w:type="dxa"/>
          </w:tcPr>
          <w:p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rsidTr="00000689">
        <w:tc>
          <w:tcPr>
            <w:tcW w:w="4082" w:type="dxa"/>
          </w:tcPr>
          <w:p w:rsidR="00000689" w:rsidRPr="00651396" w:rsidRDefault="00C86CE8" w:rsidP="005E61E0">
            <w:pPr>
              <w:pStyle w:val="SOFinalContentTableBulletsTOP"/>
            </w:pPr>
            <w:r w:rsidRPr="00C86CE8">
              <w:rPr>
                <w:position w:val="-6"/>
              </w:rPr>
              <w:object w:dxaOrig="420" w:dyaOrig="240">
                <v:shape id="_x0000_i1027" type="#_x0000_t75" style="width:20.55pt;height:12.15pt" o:ole="">
                  <v:imagedata r:id="rId35" o:title=""/>
                </v:shape>
                <o:OLEObject Type="Embed" ProgID="Equation.DSMT4" ShapeID="_x0000_i1027" DrawAspect="Content" ObjectID="_1575185598" r:id="rId36"/>
              </w:object>
            </w:r>
            <w:r w:rsidR="00C0451D" w:rsidRPr="00C0451D">
              <w:t>or higher</w:t>
            </w:r>
            <w:r w:rsidR="000C6B45">
              <w:t>-order</w:t>
            </w:r>
            <w:r w:rsidR="00C0451D" w:rsidRPr="00C0451D">
              <w:t xml:space="preserve"> systems</w:t>
            </w:r>
          </w:p>
        </w:tc>
        <w:tc>
          <w:tcPr>
            <w:tcW w:w="4082" w:type="dxa"/>
          </w:tcPr>
          <w:p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v:shape id="_x0000_i1028" type="#_x0000_t75" style="width:22.45pt;height:10.3pt" o:ole="">
                  <v:imagedata r:id="rId37" o:title=""/>
                </v:shape>
                <o:OLEObject Type="Embed" ProgID="Equation.DSMT4" ShapeID="_x0000_i1028" DrawAspect="Content" ObjectID="_1575185599" r:id="rId38"/>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rsidTr="00000689">
        <w:tc>
          <w:tcPr>
            <w:tcW w:w="4082" w:type="dxa"/>
          </w:tcPr>
          <w:p w:rsidR="00C0451D" w:rsidRPr="00C0451D" w:rsidRDefault="00C0451D" w:rsidP="00000689">
            <w:pPr>
              <w:pStyle w:val="SOFinalContentTableText"/>
            </w:pPr>
            <w:r w:rsidRPr="00C0451D">
              <w:t>What are the limitations of the transition matrix model?</w:t>
            </w:r>
          </w:p>
        </w:tc>
        <w:tc>
          <w:tcPr>
            <w:tcW w:w="4082" w:type="dxa"/>
          </w:tcPr>
          <w:p w:rsidR="00C0451D" w:rsidRDefault="00C0451D" w:rsidP="00000689">
            <w:pPr>
              <w:pStyle w:val="SOFinalContentTableText"/>
            </w:pPr>
            <w:r w:rsidRPr="00C0451D">
              <w:t>In the matrix model it is necessary to assume that the transition probabilities are fixed over a significant period of time to reach the steady state. It is also assumed that the same customers are involved every time (i.e. it is a closed system) and that they all make a purchase in every time period. Quite often at least one of these assumptions is unrealistic. It is important for students to realise that although the model is mathematical, it is not necessarily accurate.</w:t>
            </w:r>
          </w:p>
          <w:p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v:shape id="_x0000_i1029" type="#_x0000_t75" style="width:22.45pt;height:10.3pt" o:ole="">
                  <v:imagedata r:id="rId37" o:title=""/>
                </v:shape>
                <o:OLEObject Type="Embed" ProgID="Equation.DSMT4" ShapeID="_x0000_i1029" DrawAspect="Content" ObjectID="_1575185600" r:id="rId39"/>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v:shape id="_x0000_i1030" type="#_x0000_t75" style="width:20.55pt;height:12.15pt" o:ole="">
                  <v:imagedata r:id="rId35" o:title=""/>
                </v:shape>
                <o:OLEObject Type="Embed" ProgID="Equation.DSMT4" ShapeID="_x0000_i1030" DrawAspect="Content" ObjectID="_1575185601" r:id="rId40"/>
              </w:object>
            </w:r>
            <w:r>
              <w:t xml:space="preserve"> or higher</w:t>
            </w:r>
            <w:r w:rsidR="000C6B45">
              <w:t>-</w:t>
            </w:r>
            <w:r>
              <w:t xml:space="preserve">order matrices in </w:t>
            </w:r>
            <w:r w:rsidR="000C6B45">
              <w:t>Assessment Type 1: Skills and Applications Tasks and Assessment Type 2: Mathematical Investigations</w:t>
            </w:r>
            <w:r>
              <w:t>.</w:t>
            </w:r>
          </w:p>
        </w:tc>
      </w:tr>
    </w:tbl>
    <w:p w:rsidR="00000689" w:rsidRDefault="00000689">
      <w:pPr>
        <w:rPr>
          <w:rFonts w:ascii="Arial Narrow" w:hAnsi="Arial Narrow"/>
          <w:b/>
          <w:sz w:val="24"/>
        </w:rPr>
      </w:pPr>
      <w:r>
        <w:br w:type="page"/>
      </w:r>
    </w:p>
    <w:p w:rsidR="00000689" w:rsidRDefault="00000689" w:rsidP="00000689">
      <w:pPr>
        <w:pStyle w:val="SOFinalContentTableHead1TOP"/>
      </w:pPr>
      <w:r>
        <w:lastRenderedPageBreak/>
        <w:t xml:space="preserve">Topic 3: </w:t>
      </w:r>
      <w:r w:rsidRPr="00000689">
        <w:t xml:space="preserve">Statistical </w:t>
      </w:r>
      <w:r w:rsidR="00DD4B14">
        <w:t>m</w:t>
      </w:r>
      <w:r w:rsidRPr="00000689">
        <w:t>odels</w:t>
      </w:r>
    </w:p>
    <w:p w:rsidR="00000689" w:rsidRDefault="00000689" w:rsidP="00000689">
      <w:pPr>
        <w:pStyle w:val="SOFinalBodyText"/>
      </w:pPr>
      <w:r>
        <w:t>The linear and exponential growth behaviours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plots and regression to analyse such data, students find algebraic models and use them for predictive purposes.</w:t>
      </w:r>
    </w:p>
    <w:p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rsidR="00000689" w:rsidRDefault="00000689" w:rsidP="00000689">
      <w:pPr>
        <w:pStyle w:val="SOFinalBodyText"/>
      </w:pPr>
      <w:r>
        <w:t>Students use electronic technology to support both calculations and presentation of their work throughout this topic.</w:t>
      </w:r>
    </w:p>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3.1: Bivariate </w:t>
      </w:r>
      <w:r w:rsidR="00DD4B14">
        <w:t>s</w:t>
      </w:r>
      <w:r w:rsidRPr="00000689">
        <w:t>tatistic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p>
        </w:tc>
        <w:tc>
          <w:tcPr>
            <w:tcW w:w="4082" w:type="dxa"/>
          </w:tcPr>
          <w:p w:rsidR="00000689" w:rsidRPr="006124DB" w:rsidRDefault="00000689" w:rsidP="00DD4B14">
            <w:pPr>
              <w:pStyle w:val="SOFinalContentTableHead2"/>
            </w:pPr>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p>
        </w:tc>
      </w:tr>
      <w:tr w:rsidR="00000689" w:rsidRPr="00651396" w:rsidTr="00000689">
        <w:tc>
          <w:tcPr>
            <w:tcW w:w="4082" w:type="dxa"/>
          </w:tcPr>
          <w:p w:rsidR="00C0451D" w:rsidRDefault="00C0451D" w:rsidP="00C0451D">
            <w:pPr>
              <w:pStyle w:val="SOFinalContentTableText"/>
            </w:pPr>
            <w:r>
              <w:t>How can bivariate data be modelled when the relationship appears linear but is not perfect?</w:t>
            </w:r>
          </w:p>
          <w:p w:rsidR="00C0451D" w:rsidRDefault="00C0451D" w:rsidP="00C0451D">
            <w:pPr>
              <w:pStyle w:val="SOFinalContentTableBullets"/>
            </w:pPr>
            <w:r>
              <w:t>The statistical investigation process</w:t>
            </w:r>
          </w:p>
          <w:p w:rsidR="00C0451D" w:rsidRDefault="00C42592" w:rsidP="00C0451D">
            <w:pPr>
              <w:pStyle w:val="SOFinalContentTableBullets"/>
            </w:pPr>
            <w:r>
              <w:t>Independent and dependent</w:t>
            </w:r>
            <w:r w:rsidR="00C0451D">
              <w:t xml:space="preserve"> variables</w:t>
            </w:r>
          </w:p>
          <w:p w:rsidR="00C0451D" w:rsidRDefault="00C0451D" w:rsidP="00C0451D">
            <w:pPr>
              <w:pStyle w:val="SOFinalContentTableBullets"/>
            </w:pPr>
            <w:r>
              <w:t>Scatter plots</w:t>
            </w:r>
          </w:p>
          <w:p w:rsidR="00000689" w:rsidRPr="00651396" w:rsidRDefault="00C0451D" w:rsidP="00C0451D">
            <w:pPr>
              <w:pStyle w:val="SOFinalContentTableBullets"/>
            </w:pPr>
            <w:r>
              <w:t>Association</w:t>
            </w:r>
          </w:p>
        </w:tc>
        <w:tc>
          <w:tcPr>
            <w:tcW w:w="4082" w:type="dxa"/>
          </w:tcPr>
          <w:p w:rsidR="00C0451D" w:rsidRDefault="00C0451D" w:rsidP="00C0451D">
            <w:pPr>
              <w:pStyle w:val="SOFinalContentTableText"/>
            </w:pPr>
            <w:r>
              <w:t>Students examine example sets of paired data and discuss the steps involved in the process of statistical investigation.</w:t>
            </w:r>
          </w:p>
          <w:p w:rsidR="00000689" w:rsidRPr="00651396" w:rsidRDefault="00C0451D" w:rsidP="00C0451D">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14727B">
              <w:br/>
            </w:r>
            <w:r>
              <w:t xml:space="preserve">(or </w:t>
            </w:r>
            <w:proofErr w:type="spellStart"/>
            <w:r>
              <w:t>recognise</w:t>
            </w:r>
            <w:proofErr w:type="spellEnd"/>
            <w:r>
              <w:t xml:space="preserve"> when two variables may be </w:t>
            </w:r>
            <w:r w:rsidR="0014727B">
              <w:br/>
            </w:r>
            <w:r>
              <w:t>co-dependent — for instance, marks on mathematics and English tests). They construct an appropriately scaled scatter</w:t>
            </w:r>
            <w:r w:rsidR="00CD4370">
              <w:t xml:space="preserve"> </w:t>
            </w:r>
            <w:r>
              <w:t xml:space="preserve">plot and use it </w:t>
            </w:r>
            <w:r w:rsidR="0014727B">
              <w:br/>
            </w:r>
            <w:r>
              <w:t>to describe the direction (positive/negative), form (linear, non-linear)</w:t>
            </w:r>
            <w:r w:rsidR="0014727B">
              <w:t>,</w:t>
            </w:r>
            <w:r>
              <w:t xml:space="preserve"> and strength (strong/moderate/weak) of any association observed between the variables.</w:t>
            </w:r>
          </w:p>
        </w:tc>
      </w:tr>
      <w:tr w:rsidR="00000689" w:rsidRPr="00651396" w:rsidTr="00000689">
        <w:tc>
          <w:tcPr>
            <w:tcW w:w="4082" w:type="dxa"/>
          </w:tcPr>
          <w:p w:rsidR="00000689" w:rsidRPr="00651396" w:rsidRDefault="00C0451D" w:rsidP="00C0451D">
            <w:pPr>
              <w:pStyle w:val="SOFinalContentTableBulletsTOP"/>
            </w:pPr>
            <w:r w:rsidRPr="00C0451D">
              <w:t>Correlation coefficients</w:t>
            </w:r>
          </w:p>
        </w:tc>
        <w:tc>
          <w:tcPr>
            <w:tcW w:w="4082" w:type="dxa"/>
          </w:tcPr>
          <w:p w:rsidR="00000689" w:rsidRPr="00651396" w:rsidRDefault="00C0451D" w:rsidP="000C6B45">
            <w:pPr>
              <w:pStyle w:val="SOFinalContentTableText"/>
            </w:pPr>
            <w:r w:rsidRPr="000C6B45">
              <w:rPr>
                <w:spacing w:val="-2"/>
              </w:rPr>
              <w:t>Students use electronic technology to calculate the values of Pearson’s correlation coefficient</w:t>
            </w:r>
            <w:r w:rsidR="000C6B45" w:rsidRPr="000C6B45">
              <w:rPr>
                <w:spacing w:val="-2"/>
              </w:rPr>
              <w:t> </w:t>
            </w:r>
            <w:r w:rsidRPr="000C6B45">
              <w:rPr>
                <w:spacing w:val="-2"/>
              </w:rPr>
              <w:t>(</w:t>
            </w:r>
            <w:r w:rsidRPr="000C6B45">
              <w:rPr>
                <w:rStyle w:val="SOFinalequationtext"/>
                <w:spacing w:val="-2"/>
              </w:rPr>
              <w:t>r</w:t>
            </w:r>
            <w:r w:rsidRPr="000C6B45">
              <w:rPr>
                <w:spacing w:val="-2"/>
              </w:rPr>
              <w:t>)</w:t>
            </w:r>
            <w:r>
              <w:t xml:space="preserve"> and the coefficient of determination (</w:t>
            </w:r>
            <w:r w:rsidR="00C86CE8" w:rsidRPr="00C86CE8">
              <w:rPr>
                <w:position w:val="-4"/>
              </w:rPr>
              <w:object w:dxaOrig="240" w:dyaOrig="279">
                <v:shape id="_x0000_i1031" type="#_x0000_t75" style="width:12.15pt;height:13.1pt" o:ole="">
                  <v:imagedata r:id="rId41" o:title=""/>
                </v:shape>
                <o:OLEObject Type="Embed" ProgID="Equation.DSMT4" ShapeID="_x0000_i1031" DrawAspect="Content" ObjectID="_1575185602" r:id="rId42"/>
              </w:object>
            </w:r>
            <w:r>
              <w:t xml:space="preserve">) and use them to assess the strength of a linear association in terms of the explanatory variable. As a guide, </w:t>
            </w:r>
            <w:r w:rsidR="00C86CE8" w:rsidRPr="00C86CE8">
              <w:rPr>
                <w:position w:val="-6"/>
              </w:rPr>
              <w:object w:dxaOrig="700" w:dyaOrig="300">
                <v:shape id="_x0000_i1032" type="#_x0000_t75" style="width:35.55pt;height:14.95pt" o:ole="">
                  <v:imagedata r:id="rId43" o:title=""/>
                </v:shape>
                <o:OLEObject Type="Embed" ProgID="Equation.DSMT4" ShapeID="_x0000_i1032" DrawAspect="Content" ObjectID="_1575185603" r:id="rId44"/>
              </w:object>
            </w:r>
            <w:r>
              <w:rPr>
                <w:rFonts w:hint="eastAsia"/>
              </w:rPr>
              <w:t>is sufficiently large to proceed with using a least squares regression line for prediction.</w:t>
            </w:r>
          </w:p>
        </w:tc>
      </w:tr>
      <w:tr w:rsidR="00000689" w:rsidRPr="00651396" w:rsidTr="00000689">
        <w:tc>
          <w:tcPr>
            <w:tcW w:w="4082" w:type="dxa"/>
          </w:tcPr>
          <w:p w:rsidR="00000689" w:rsidRPr="00651396" w:rsidRDefault="00C0451D" w:rsidP="00C0451D">
            <w:pPr>
              <w:pStyle w:val="SOFinalContentTableBulletsTOP"/>
            </w:pPr>
            <w:r w:rsidRPr="00C0451D">
              <w:t>The effects of outliers</w:t>
            </w:r>
          </w:p>
        </w:tc>
        <w:tc>
          <w:tcPr>
            <w:tcW w:w="4082" w:type="dxa"/>
          </w:tcPr>
          <w:p w:rsidR="00000689" w:rsidRPr="00651396" w:rsidRDefault="00C0451D" w:rsidP="00000689">
            <w:pPr>
              <w:pStyle w:val="SOFinalContentTableText"/>
            </w:pPr>
            <w:r w:rsidRPr="00C0451D">
              <w:t>Outliers are identified visually from the scatter</w:t>
            </w:r>
            <w:r w:rsidR="00CD4370">
              <w:t xml:space="preserve"> </w:t>
            </w:r>
            <w:r w:rsidRPr="00C0451D">
              <w:t xml:space="preserve">plot. Removing them from the data can strengthen the correlation and improve the way the line of best fit predicts; however, there needs to be careful consideration of whether </w:t>
            </w:r>
            <w:r w:rsidR="0014727B">
              <w:br/>
            </w:r>
            <w:r w:rsidRPr="00C0451D">
              <w:t>or not it is appropriate to do this. Outlying data should only be removed with reasonable justification.</w:t>
            </w:r>
          </w:p>
        </w:tc>
      </w:tr>
      <w:tr w:rsidR="00C0451D" w:rsidRPr="00651396" w:rsidTr="00000689">
        <w:tc>
          <w:tcPr>
            <w:tcW w:w="4082" w:type="dxa"/>
          </w:tcPr>
          <w:p w:rsidR="00C0451D" w:rsidRPr="00651396" w:rsidRDefault="00C0451D" w:rsidP="00C0451D">
            <w:pPr>
              <w:pStyle w:val="SOFinalContentTableBulletsTOP"/>
            </w:pPr>
            <w:r w:rsidRPr="00C0451D">
              <w:t>Causality</w:t>
            </w:r>
          </w:p>
        </w:tc>
        <w:tc>
          <w:tcPr>
            <w:tcW w:w="4082" w:type="dxa"/>
          </w:tcPr>
          <w:p w:rsidR="00C0451D" w:rsidRPr="00651396" w:rsidRDefault="00C0451D" w:rsidP="00000689">
            <w:pPr>
              <w:pStyle w:val="SOFinalContentTableText"/>
            </w:pPr>
            <w:r w:rsidRPr="00C0451D">
              <w:t xml:space="preserve">Students discuss whether a strong correlation </w:t>
            </w:r>
            <w:r w:rsidR="0014727B">
              <w:br/>
            </w:r>
            <w:r w:rsidRPr="00C0451D">
              <w:t>is enough to imply that there is a causal link between the variables. The other possible explanations are coincidence or that both variables are changing in response to a third.</w:t>
            </w:r>
          </w:p>
        </w:tc>
      </w:tr>
      <w:tr w:rsidR="00C0451D" w:rsidRPr="00651396" w:rsidTr="00000689">
        <w:tc>
          <w:tcPr>
            <w:tcW w:w="4082" w:type="dxa"/>
          </w:tcPr>
          <w:p w:rsidR="006318D1" w:rsidRDefault="006318D1" w:rsidP="006318D1">
            <w:pPr>
              <w:pStyle w:val="SOFinalContentTableText"/>
            </w:pPr>
            <w:r>
              <w:t>What is the linear relationship between two variables?</w:t>
            </w:r>
          </w:p>
          <w:p w:rsidR="006318D1" w:rsidRDefault="006318D1" w:rsidP="006318D1">
            <w:pPr>
              <w:pStyle w:val="SOFinalContentTableBullets"/>
            </w:pPr>
            <w:r>
              <w:t xml:space="preserve">Linear regression </w:t>
            </w:r>
          </w:p>
          <w:p w:rsidR="006318D1" w:rsidRDefault="00231608" w:rsidP="00C5317D">
            <w:pPr>
              <w:pStyle w:val="SOFinalContentTableBulletsIndented"/>
            </w:pPr>
            <w:r w:rsidRPr="00231608">
              <w:rPr>
                <w:position w:val="-10"/>
              </w:rPr>
              <w:object w:dxaOrig="880" w:dyaOrig="279">
                <v:shape id="_x0000_i1033" type="#_x0000_t75" style="width:43.95pt;height:13.1pt" o:ole="">
                  <v:imagedata r:id="rId45" o:title=""/>
                </v:shape>
                <o:OLEObject Type="Embed" ProgID="Equation.DSMT4" ShapeID="_x0000_i1033" DrawAspect="Content" ObjectID="_1575185604" r:id="rId46"/>
              </w:object>
            </w:r>
          </w:p>
          <w:p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v:shape id="_x0000_i1034" type="#_x0000_t75" style="width:43.95pt;height:13.1pt" o:ole="">
                  <v:imagedata r:id="rId45" o:title=""/>
                </v:shape>
                <o:OLEObject Type="Embed" ProgID="Equation.DSMT4" ShapeID="_x0000_i1034" DrawAspect="Content" ObjectID="_1575185605" r:id="rId47"/>
              </w:object>
            </w:r>
          </w:p>
        </w:tc>
        <w:tc>
          <w:tcPr>
            <w:tcW w:w="4082" w:type="dxa"/>
          </w:tcPr>
          <w:p w:rsidR="00C0451D" w:rsidRPr="00C0451D" w:rsidRDefault="006318D1" w:rsidP="000103F7">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best fit (linear regression</w:t>
            </w:r>
            <w:proofErr w:type="gramStart"/>
            <w:r w:rsidRPr="006318D1">
              <w:t>)</w:t>
            </w:r>
            <w:r w:rsidR="000103F7">
              <w:t xml:space="preserve"> </w:t>
            </w:r>
            <w:proofErr w:type="gramEnd"/>
            <w:r w:rsidR="000103F7" w:rsidRPr="00231608">
              <w:rPr>
                <w:position w:val="-10"/>
              </w:rPr>
              <w:object w:dxaOrig="880" w:dyaOrig="279">
                <v:shape id="_x0000_i1035" type="#_x0000_t75" style="width:43.95pt;height:13.1pt" o:ole="">
                  <v:imagedata r:id="rId45" o:title=""/>
                </v:shape>
                <o:OLEObject Type="Embed" ProgID="Equation.DSMT4" ShapeID="_x0000_i1035" DrawAspect="Content" ObjectID="_1575185606" r:id="rId48"/>
              </w:object>
            </w:r>
            <w:r w:rsidRPr="006318D1">
              <w:t xml:space="preserve">. Students </w:t>
            </w:r>
            <w:proofErr w:type="spellStart"/>
            <w:r w:rsidR="000103F7">
              <w:t>recognise</w:t>
            </w:r>
            <w:proofErr w:type="spellEnd"/>
            <w:r w:rsidR="000103F7">
              <w:t xml:space="preserve"> and </w:t>
            </w:r>
            <w:r w:rsidRPr="006318D1">
              <w:t>interpret the values of the parameters ‘</w:t>
            </w:r>
            <w:r w:rsidRPr="00231608">
              <w:rPr>
                <w:rStyle w:val="SOFinalequationtext"/>
              </w:rPr>
              <w:t>a</w:t>
            </w:r>
            <w:r w:rsidRPr="006318D1">
              <w:t>’</w:t>
            </w:r>
            <w:r w:rsidR="00C42592">
              <w:t>/slope</w:t>
            </w:r>
            <w:r w:rsidRPr="006318D1">
              <w:t xml:space="preserve"> and ‘</w:t>
            </w:r>
            <w:r w:rsidRPr="00231608">
              <w:rPr>
                <w:rStyle w:val="SOFinalequationtext"/>
              </w:rPr>
              <w:t>b</w:t>
            </w:r>
            <w:r w:rsidRPr="006318D1">
              <w:t>’</w:t>
            </w:r>
            <w:r w:rsidR="00C42592">
              <w:t>/</w:t>
            </w:r>
            <w:r w:rsidR="00C42592" w:rsidRPr="00C42592">
              <w:rPr>
                <w:rFonts w:ascii="Times New Roman" w:hAnsi="Times New Roman"/>
                <w:i/>
                <w:sz w:val="20"/>
                <w:szCs w:val="20"/>
              </w:rPr>
              <w:t>y</w:t>
            </w:r>
            <w:r w:rsidR="00C42592">
              <w:t>-intercept</w:t>
            </w:r>
            <w:r w:rsidRPr="006318D1">
              <w:t xml:space="preserve"> in the context of the problem.</w:t>
            </w:r>
          </w:p>
        </w:tc>
      </w:tr>
      <w:tr w:rsidR="006318D1" w:rsidRPr="00651396" w:rsidTr="00000689">
        <w:tc>
          <w:tcPr>
            <w:tcW w:w="4082" w:type="dxa"/>
          </w:tcPr>
          <w:p w:rsidR="006318D1" w:rsidRPr="00C0451D" w:rsidRDefault="006318D1" w:rsidP="006318D1">
            <w:pPr>
              <w:pStyle w:val="SOFinalContentTableBulletsTOP"/>
            </w:pPr>
            <w:r w:rsidRPr="006318D1">
              <w:lastRenderedPageBreak/>
              <w:t>Residual plots</w:t>
            </w:r>
          </w:p>
        </w:tc>
        <w:tc>
          <w:tcPr>
            <w:tcW w:w="4082" w:type="dxa"/>
          </w:tcPr>
          <w:p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hether or not an exponential model works for the data.</w:t>
            </w:r>
          </w:p>
        </w:tc>
      </w:tr>
      <w:tr w:rsidR="006318D1" w:rsidRPr="00651396" w:rsidTr="00000689">
        <w:tc>
          <w:tcPr>
            <w:tcW w:w="4082" w:type="dxa"/>
          </w:tcPr>
          <w:p w:rsidR="006318D1" w:rsidRDefault="006318D1" w:rsidP="006318D1">
            <w:pPr>
              <w:pStyle w:val="SOFinalContentTableBulletsTOP"/>
            </w:pPr>
            <w:r>
              <w:t>Exponential regression</w:t>
            </w:r>
          </w:p>
          <w:p w:rsidR="006318D1" w:rsidRDefault="00725EAA" w:rsidP="00C5317D">
            <w:pPr>
              <w:pStyle w:val="SOFinalContentTableBulletsIndented"/>
            </w:pPr>
            <w:r w:rsidRPr="00725EAA">
              <w:rPr>
                <w:position w:val="-10"/>
              </w:rPr>
              <w:object w:dxaOrig="720" w:dyaOrig="340">
                <v:shape id="_x0000_i1036" type="#_x0000_t75" style="width:36.45pt;height:16.85pt" o:ole="">
                  <v:imagedata r:id="rId49" o:title=""/>
                </v:shape>
                <o:OLEObject Type="Embed" ProgID="Equation.DSMT4" ShapeID="_x0000_i1036" DrawAspect="Content" ObjectID="_1575185607" r:id="rId50"/>
              </w:object>
            </w:r>
          </w:p>
          <w:p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v:shape id="_x0000_i1037" type="#_x0000_t75" style="width:36.45pt;height:16.85pt" o:ole="">
                  <v:imagedata r:id="rId51" o:title=""/>
                </v:shape>
                <o:OLEObject Type="Embed" ProgID="Equation.DSMT4" ShapeID="_x0000_i1037" DrawAspect="Content" ObjectID="_1575185608" r:id="rId52"/>
              </w:object>
            </w:r>
            <w:r>
              <w:t>or</w:t>
            </w:r>
            <w:r w:rsidR="00CD4370" w:rsidRPr="00231608">
              <w:rPr>
                <w:position w:val="-10"/>
              </w:rPr>
              <w:object w:dxaOrig="760" w:dyaOrig="340">
                <v:shape id="_x0000_i1038" type="#_x0000_t75" style="width:37.4pt;height:16.85pt" o:ole="">
                  <v:imagedata r:id="rId53" o:title=""/>
                </v:shape>
                <o:OLEObject Type="Embed" ProgID="Equation.DSMT4" ShapeID="_x0000_i1038" DrawAspect="Content" ObjectID="_1575185609" r:id="rId54"/>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v:shape id="_x0000_i1039" type="#_x0000_t75" style="width:37.4pt;height:16.85pt" o:ole="">
                  <v:imagedata r:id="rId53" o:title=""/>
                </v:shape>
                <o:OLEObject Type="Embed" ProgID="Equation.DSMT4" ShapeID="_x0000_i1039" DrawAspect="Content" ObjectID="_1575185610" r:id="rId55"/>
              </w:object>
            </w:r>
            <w:r w:rsidR="000103F7">
              <w:t xml:space="preserve"> form, students will need to be taught how to </w:t>
            </w:r>
            <w:proofErr w:type="gramStart"/>
            <w:r w:rsidR="000103F7">
              <w:t xml:space="preserve">calculate </w:t>
            </w:r>
            <w:proofErr w:type="gramEnd"/>
            <w:r w:rsidR="00395E4E" w:rsidRPr="00395E4E">
              <w:rPr>
                <w:position w:val="-6"/>
              </w:rPr>
              <w:object w:dxaOrig="540" w:dyaOrig="300">
                <v:shape id="_x0000_i1040" type="#_x0000_t75" style="width:27.1pt;height:14.95pt" o:ole="">
                  <v:imagedata r:id="rId56" o:title=""/>
                </v:shape>
                <o:OLEObject Type="Embed" ProgID="Equation.DSMT4" ShapeID="_x0000_i1040" DrawAspect="Content" ObjectID="_1575185611" r:id="rId57"/>
              </w:object>
            </w:r>
            <w:r w:rsidR="008A4867">
              <w:t>.</w:t>
            </w:r>
          </w:p>
        </w:tc>
      </w:tr>
      <w:tr w:rsidR="006318D1" w:rsidRPr="00651396" w:rsidTr="00000689">
        <w:tc>
          <w:tcPr>
            <w:tcW w:w="4082" w:type="dxa"/>
          </w:tcPr>
          <w:p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p>
        </w:tc>
        <w:tc>
          <w:tcPr>
            <w:tcW w:w="4082" w:type="dxa"/>
          </w:tcPr>
          <w:p w:rsidR="00000689" w:rsidRPr="006124DB" w:rsidRDefault="00000689" w:rsidP="00DD4B14">
            <w:pPr>
              <w:pStyle w:val="SOFinalContentTableHead2"/>
            </w:pPr>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p>
        </w:tc>
      </w:tr>
      <w:tr w:rsidR="00000689" w:rsidRPr="00651396" w:rsidTr="00000689">
        <w:tc>
          <w:tcPr>
            <w:tcW w:w="4082" w:type="dxa"/>
          </w:tcPr>
          <w:p w:rsidR="006318D1" w:rsidRDefault="006318D1" w:rsidP="006318D1">
            <w:pPr>
              <w:pStyle w:val="SOFinalContentTableText"/>
            </w:pPr>
            <w:r>
              <w:t>What is the normal distribution and how does it arise?</w:t>
            </w:r>
          </w:p>
          <w:p w:rsidR="006318D1" w:rsidRDefault="006C4C16" w:rsidP="006318D1">
            <w:pPr>
              <w:pStyle w:val="SOFinalContentTableBullets"/>
            </w:pPr>
            <w:r>
              <w:t>Parameters</w:t>
            </w:r>
            <w:r w:rsidRPr="006C4C16">
              <w:rPr>
                <w:position w:val="-10"/>
              </w:rPr>
              <w:object w:dxaOrig="200" w:dyaOrig="240">
                <v:shape id="_x0000_i1041" type="#_x0000_t75" style="width:10.3pt;height:12.15pt" o:ole="">
                  <v:imagedata r:id="rId58" o:title=""/>
                </v:shape>
                <o:OLEObject Type="Embed" ProgID="Equation.DSMT4" ShapeID="_x0000_i1041" DrawAspect="Content" ObjectID="_1575185612" r:id="rId59"/>
              </w:object>
            </w:r>
            <w:r>
              <w:t xml:space="preserve">(mean) and </w:t>
            </w:r>
            <w:r w:rsidRPr="006C4C16">
              <w:rPr>
                <w:position w:val="-6"/>
              </w:rPr>
              <w:object w:dxaOrig="220" w:dyaOrig="200">
                <v:shape id="_x0000_i1042" type="#_x0000_t75" style="width:10.3pt;height:10.3pt" o:ole="">
                  <v:imagedata r:id="rId60" o:title=""/>
                </v:shape>
                <o:OLEObject Type="Embed" ProgID="Equation.DSMT4" ShapeID="_x0000_i1042" DrawAspect="Content" ObjectID="_1575185613" r:id="rId61"/>
              </w:object>
            </w:r>
            <w:r w:rsidR="006318D1">
              <w:t>(standard deviation)</w:t>
            </w:r>
          </w:p>
          <w:p w:rsidR="00000689" w:rsidRPr="00651396" w:rsidRDefault="006318D1" w:rsidP="006318D1">
            <w:pPr>
              <w:pStyle w:val="SOFinalContentTableBullets"/>
            </w:pPr>
            <w:r>
              <w:t>Bell shape and symmetry about the mean</w:t>
            </w:r>
          </w:p>
        </w:tc>
        <w:tc>
          <w:tcPr>
            <w:tcW w:w="4082" w:type="dxa"/>
          </w:tcPr>
          <w:p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rsidTr="00000689">
        <w:tc>
          <w:tcPr>
            <w:tcW w:w="4082" w:type="dxa"/>
          </w:tcPr>
          <w:p w:rsidR="006318D1" w:rsidRDefault="006318D1" w:rsidP="006318D1">
            <w:pPr>
              <w:pStyle w:val="SOFinalContentTableText"/>
            </w:pPr>
            <w:r>
              <w:t>Why do so many observed sets of data appear normally distributed?</w:t>
            </w:r>
          </w:p>
          <w:p w:rsidR="00000689" w:rsidRPr="00651396" w:rsidRDefault="006318D1" w:rsidP="006318D1">
            <w:pPr>
              <w:pStyle w:val="SOFinalContentTableBullets"/>
            </w:pPr>
            <w:r>
              <w:t>Quantities that arise as the sum of a large number of independent random variables can be modelled as normal distributions</w:t>
            </w:r>
          </w:p>
        </w:tc>
        <w:tc>
          <w:tcPr>
            <w:tcW w:w="4082" w:type="dxa"/>
          </w:tcPr>
          <w:p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rsidTr="00000689">
        <w:tc>
          <w:tcPr>
            <w:tcW w:w="4082" w:type="dxa"/>
          </w:tcPr>
          <w:p w:rsidR="006318D1" w:rsidRDefault="006318D1" w:rsidP="006318D1">
            <w:pPr>
              <w:pStyle w:val="SOFinalContentTableText"/>
            </w:pPr>
            <w:r>
              <w:t>Why are normal distributions important?</w:t>
            </w:r>
          </w:p>
          <w:p w:rsidR="006318D1" w:rsidRDefault="006318D1" w:rsidP="006318D1">
            <w:pPr>
              <w:pStyle w:val="SOFinalContentTableBullets"/>
            </w:pPr>
            <w:r>
              <w:t>The variation in many quantities occurs in an approximately nor</w:t>
            </w:r>
            <w:r w:rsidR="00CA642F">
              <w:t>mal manner</w:t>
            </w:r>
          </w:p>
          <w:p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rsidR="006318D1" w:rsidRDefault="006318D1" w:rsidP="006318D1">
            <w:pPr>
              <w:pStyle w:val="SOFinalContentTableText"/>
            </w:pPr>
            <w:r>
              <w:t>Discuss other contexts where the same underlying process might be expected to occur, with reference to data samples. Some possibilities are volume of soft drink in a can, height of humans of the same age and gender, weight of jelly beans, and lifetime of batteries.</w:t>
            </w:r>
          </w:p>
          <w:p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rsidTr="00000689">
        <w:tc>
          <w:tcPr>
            <w:tcW w:w="4082" w:type="dxa"/>
          </w:tcPr>
          <w:p w:rsidR="006318D1" w:rsidRDefault="006318D1" w:rsidP="006318D1">
            <w:pPr>
              <w:pStyle w:val="SOFinalContentTableText"/>
            </w:pPr>
            <w:r>
              <w:t xml:space="preserve">What are the characteristics of the normal distribution and how can they </w:t>
            </w:r>
            <w:proofErr w:type="gramStart"/>
            <w:r>
              <w:t>be</w:t>
            </w:r>
            <w:proofErr w:type="gramEnd"/>
            <w:r>
              <w:t xml:space="preserve"> used for prediction?</w:t>
            </w:r>
          </w:p>
          <w:p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rsidR="006318D1" w:rsidRDefault="006318D1" w:rsidP="006318D1">
            <w:pPr>
              <w:pStyle w:val="SOFinalContentTableText"/>
            </w:pPr>
            <w:r>
              <w:t>A refinement of the spreadsheet mentioned above allows students to see the features of normal distributions unfold.</w:t>
            </w:r>
          </w:p>
          <w:p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r w:rsidR="006318D1" w:rsidRPr="00651396" w:rsidTr="00000689">
        <w:tc>
          <w:tcPr>
            <w:tcW w:w="4082" w:type="dxa"/>
          </w:tcPr>
          <w:p w:rsidR="006318D1" w:rsidRPr="00651396" w:rsidRDefault="006318D1" w:rsidP="006318D1">
            <w:pPr>
              <w:pStyle w:val="SOFinalContentTableBulletsTOP"/>
            </w:pPr>
            <w:r w:rsidRPr="006318D1">
              <w:t>Calculation of non-standard proportions</w:t>
            </w:r>
          </w:p>
        </w:tc>
        <w:tc>
          <w:tcPr>
            <w:tcW w:w="4082" w:type="dxa"/>
          </w:tcPr>
          <w:p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rsidTr="00000689">
        <w:tc>
          <w:tcPr>
            <w:tcW w:w="4082" w:type="dxa"/>
          </w:tcPr>
          <w:p w:rsidR="006318D1" w:rsidRPr="00651396" w:rsidRDefault="006318D1" w:rsidP="006318D1">
            <w:pPr>
              <w:pStyle w:val="SOFinalContentTableBulletsTOP"/>
            </w:pPr>
            <w:r w:rsidRPr="006318D1">
              <w:lastRenderedPageBreak/>
              <w:t>Calculation of values on the distribution, given the area under the curve</w:t>
            </w:r>
          </w:p>
        </w:tc>
        <w:tc>
          <w:tcPr>
            <w:tcW w:w="4082" w:type="dxa"/>
          </w:tcPr>
          <w:p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rsidR="00000689" w:rsidRDefault="00000689" w:rsidP="00000689">
      <w:pPr>
        <w:rPr>
          <w:rFonts w:eastAsia="Times New Roman"/>
          <w:color w:val="000000"/>
          <w:lang w:eastAsia="en-US"/>
        </w:rPr>
      </w:pPr>
      <w:r>
        <w:br w:type="page"/>
      </w:r>
    </w:p>
    <w:p w:rsidR="00000689" w:rsidRDefault="00000689" w:rsidP="00000689">
      <w:pPr>
        <w:pStyle w:val="SOFinalContentTableHead1TOP"/>
      </w:pPr>
      <w:r>
        <w:lastRenderedPageBreak/>
        <w:t xml:space="preserve">Topic 4: </w:t>
      </w:r>
      <w:r w:rsidRPr="00000689">
        <w:t xml:space="preserve">Financial </w:t>
      </w:r>
      <w:r w:rsidR="00DD4B14">
        <w:t>m</w:t>
      </w:r>
      <w:r w:rsidRPr="00000689">
        <w:t>odels</w:t>
      </w:r>
    </w:p>
    <w:p w:rsidR="00000689" w:rsidRDefault="00000689" w:rsidP="00000689">
      <w:pPr>
        <w:pStyle w:val="SOFinalBodyText"/>
      </w:pPr>
      <w:r>
        <w:t>In this topic the focus is on the annuity model and its applications to investing and borrowing money. The broad areas of consideration are:</w:t>
      </w:r>
    </w:p>
    <w:p w:rsidR="00000689" w:rsidRDefault="00000689" w:rsidP="00000689">
      <w:pPr>
        <w:pStyle w:val="SOFinalBullets"/>
      </w:pPr>
      <w:r>
        <w:t>saving money for a future need by making regular deposits</w:t>
      </w:r>
    </w:p>
    <w:p w:rsidR="00000689" w:rsidRDefault="00000689" w:rsidP="00000689">
      <w:pPr>
        <w:pStyle w:val="SOFinalBullets"/>
      </w:pPr>
      <w:r>
        <w:t>repayment of a reducing balance loan</w:t>
      </w:r>
    </w:p>
    <w:p w:rsidR="00000689" w:rsidRDefault="00000689" w:rsidP="00000689">
      <w:pPr>
        <w:pStyle w:val="SOFinalBullets"/>
      </w:pPr>
      <w:proofErr w:type="gramStart"/>
      <w:r>
        <w:t>receiving</w:t>
      </w:r>
      <w:proofErr w:type="gramEnd"/>
      <w:r>
        <w:t xml:space="preserve"> an income stream from a lump-sum investment.</w:t>
      </w:r>
    </w:p>
    <w:p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e.g. repayments, interest rates, term of the loan, compounding interval). They discuss mortgages, personal loans, pension annuities, and interest-only loans with sinking funds.</w:t>
      </w:r>
    </w:p>
    <w:p w:rsidR="00000689" w:rsidRDefault="00000689" w:rsidP="00000689">
      <w:pPr>
        <w:pStyle w:val="SOFinalBodyText"/>
      </w:pPr>
      <w:r>
        <w:t>Students use the annuity model to investigate strategies for minimising interest paid on a loan or maximising the interest earned on an investment. The nature of the calculations involved requires use of electronic technology (via the graphic calculator financial package or spreadsheets) to aid efficient investigation.</w:t>
      </w:r>
    </w:p>
    <w:p w:rsidR="00000689" w:rsidRDefault="00000689" w:rsidP="00000689">
      <w:pPr>
        <w:rPr>
          <w:rFonts w:eastAsia="Times New Roman"/>
          <w:color w:val="000000"/>
          <w:lang w:val="en-US" w:eastAsia="en-US"/>
        </w:rPr>
      </w:pPr>
      <w:r>
        <w:br w:type="page"/>
      </w:r>
    </w:p>
    <w:p w:rsidR="00000689" w:rsidRPr="006124DB" w:rsidRDefault="00000689" w:rsidP="00000689">
      <w:pPr>
        <w:pStyle w:val="SOFinalContentTableHead2LeftTOP"/>
      </w:pPr>
      <w:r w:rsidRPr="006124DB">
        <w:lastRenderedPageBreak/>
        <w:t xml:space="preserve">Subtopic </w:t>
      </w:r>
      <w:r w:rsidRPr="00B74869">
        <w:t xml:space="preserve">4.1: </w:t>
      </w:r>
      <w:r w:rsidRPr="00000689">
        <w:t xml:space="preserve">Models for </w:t>
      </w:r>
      <w:r w:rsidR="00DD4B14">
        <w:t>s</w:t>
      </w:r>
      <w:r w:rsidRPr="00000689">
        <w:t>av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4B14">
            <w:pPr>
              <w:pStyle w:val="SOFinalContentTableHead2"/>
            </w:pPr>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p>
        </w:tc>
        <w:tc>
          <w:tcPr>
            <w:tcW w:w="4082" w:type="dxa"/>
          </w:tcPr>
          <w:p w:rsidR="00000689" w:rsidRPr="006124DB" w:rsidRDefault="00000689" w:rsidP="00DD4B14">
            <w:pPr>
              <w:pStyle w:val="SOFinalContentTableHead2"/>
            </w:pPr>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p>
        </w:tc>
      </w:tr>
      <w:tr w:rsidR="00000689" w:rsidRPr="00651396" w:rsidTr="00000689">
        <w:tc>
          <w:tcPr>
            <w:tcW w:w="4082" w:type="dxa"/>
          </w:tcPr>
          <w:p w:rsidR="006318D1" w:rsidRDefault="006318D1" w:rsidP="006318D1">
            <w:pPr>
              <w:pStyle w:val="SOFinalContentTableText"/>
            </w:pPr>
            <w:r>
              <w:t>How is the compound interest model used to plan for the future?</w:t>
            </w:r>
          </w:p>
          <w:p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rsidR="00000689" w:rsidRPr="00651396" w:rsidRDefault="006318D1" w:rsidP="006318D1">
            <w:pPr>
              <w:pStyle w:val="SOFinalContentTableText"/>
            </w:pPr>
            <w:r>
              <w:t>How can the compound interest model be improved to make it more realistic and flexible?</w:t>
            </w:r>
          </w:p>
        </w:tc>
        <w:tc>
          <w:tcPr>
            <w:tcW w:w="4082" w:type="dxa"/>
          </w:tcPr>
          <w:p w:rsidR="006318D1" w:rsidRDefault="006318D1" w:rsidP="006318D1">
            <w:pPr>
              <w:pStyle w:val="SOFinalContentTableText"/>
            </w:pPr>
            <w:r>
              <w:t>Students use electronic technology to solve problems involving compound interest.</w:t>
            </w:r>
          </w:p>
          <w:p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rsidTr="00000689">
        <w:tc>
          <w:tcPr>
            <w:tcW w:w="4082" w:type="dxa"/>
          </w:tcPr>
          <w:p w:rsidR="006318D1" w:rsidRDefault="006318D1" w:rsidP="006318D1">
            <w:pPr>
              <w:pStyle w:val="SOFinalContentTableText"/>
            </w:pPr>
            <w:r>
              <w:t>What mathematics is used in calculating future-value annuities?</w:t>
            </w:r>
          </w:p>
          <w:p w:rsidR="006318D1" w:rsidRDefault="006318D1" w:rsidP="006318D1">
            <w:pPr>
              <w:pStyle w:val="SOFinalContentTableBullets"/>
            </w:pPr>
            <w:r>
              <w:t>Future value</w:t>
            </w:r>
          </w:p>
          <w:p w:rsidR="006318D1" w:rsidRDefault="006318D1" w:rsidP="006318D1">
            <w:pPr>
              <w:pStyle w:val="SOFinalContentTableBullets"/>
            </w:pPr>
            <w:r>
              <w:t>The regular deposit</w:t>
            </w:r>
          </w:p>
          <w:p w:rsidR="006318D1" w:rsidRDefault="006318D1" w:rsidP="006318D1">
            <w:pPr>
              <w:pStyle w:val="SOFinalContentTableBullets"/>
            </w:pPr>
            <w:r>
              <w:t>The number of periods</w:t>
            </w:r>
          </w:p>
          <w:p w:rsidR="006318D1" w:rsidRDefault="006318D1" w:rsidP="006318D1">
            <w:pPr>
              <w:pStyle w:val="SOFinalContentTableBullets"/>
            </w:pPr>
            <w:r>
              <w:t>The interest rate</w:t>
            </w:r>
          </w:p>
          <w:p w:rsidR="006318D1" w:rsidRDefault="006318D1" w:rsidP="006318D1">
            <w:pPr>
              <w:pStyle w:val="SOFinalContentTableBullets"/>
            </w:pPr>
            <w:r>
              <w:t>The value of the accumulating savings after a given period</w:t>
            </w:r>
          </w:p>
          <w:p w:rsidR="00000689" w:rsidRPr="00651396" w:rsidRDefault="006318D1" w:rsidP="006318D1">
            <w:pPr>
              <w:pStyle w:val="SOFinalContentTableBullets"/>
            </w:pPr>
            <w:r>
              <w:t>Total interest earned</w:t>
            </w:r>
          </w:p>
        </w:tc>
        <w:tc>
          <w:tcPr>
            <w:tcW w:w="4082" w:type="dxa"/>
          </w:tcPr>
          <w:p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rsidR="00000689" w:rsidRPr="00651396" w:rsidRDefault="006318D1" w:rsidP="006318D1">
            <w:pPr>
              <w:pStyle w:val="SOFinalContentTableText"/>
            </w:pPr>
            <w:r>
              <w:t>Contexts include superannuation and long-term deposits.</w:t>
            </w:r>
          </w:p>
        </w:tc>
      </w:tr>
      <w:tr w:rsidR="00000689" w:rsidRPr="00651396" w:rsidTr="00000689">
        <w:tc>
          <w:tcPr>
            <w:tcW w:w="4082" w:type="dxa"/>
          </w:tcPr>
          <w:p w:rsidR="006318D1" w:rsidRDefault="006318D1" w:rsidP="006318D1">
            <w:pPr>
              <w:pStyle w:val="SOFinalContentTableText"/>
            </w:pPr>
            <w:r>
              <w:t>What factors should be considered when selecting an investment?</w:t>
            </w:r>
          </w:p>
          <w:p w:rsidR="006318D1" w:rsidRDefault="006318D1" w:rsidP="006318D1">
            <w:pPr>
              <w:pStyle w:val="SOFinalContentTableBullets"/>
            </w:pPr>
            <w:r>
              <w:t>Interest as part of taxable income, including calculations</w:t>
            </w:r>
          </w:p>
          <w:p w:rsidR="006318D1" w:rsidRDefault="006318D1" w:rsidP="006318D1">
            <w:pPr>
              <w:pStyle w:val="SOFinalContentTableBullets"/>
            </w:pPr>
            <w:r>
              <w:t>The effects of inflation, including calculations</w:t>
            </w:r>
          </w:p>
          <w:p w:rsidR="00000689" w:rsidRPr="00651396" w:rsidRDefault="006318D1" w:rsidP="006318D1">
            <w:pPr>
              <w:pStyle w:val="SOFinalContentTableBullets"/>
            </w:pPr>
            <w:r>
              <w:t>Institution and government charges</w:t>
            </w:r>
          </w:p>
        </w:tc>
        <w:tc>
          <w:tcPr>
            <w:tcW w:w="4082" w:type="dxa"/>
          </w:tcPr>
          <w:p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rsidR="00000689" w:rsidRPr="00651396" w:rsidRDefault="006318D1" w:rsidP="006318D1">
            <w:pPr>
              <w:pStyle w:val="SOFinalContentTableText"/>
            </w:pPr>
            <w:r>
              <w:t>Students consider the effect of inflation on long-term investments.</w:t>
            </w:r>
          </w:p>
        </w:tc>
      </w:tr>
      <w:tr w:rsidR="00000689" w:rsidRPr="00651396" w:rsidTr="00000689">
        <w:tc>
          <w:tcPr>
            <w:tcW w:w="4082" w:type="dxa"/>
          </w:tcPr>
          <w:p w:rsidR="006318D1" w:rsidRDefault="006318D1" w:rsidP="006318D1">
            <w:pPr>
              <w:pStyle w:val="SOFinalContentTableText"/>
            </w:pPr>
            <w:r>
              <w:t>How can different investment structures be compared?</w:t>
            </w:r>
          </w:p>
          <w:p w:rsidR="00000689" w:rsidRPr="00651396" w:rsidRDefault="006318D1" w:rsidP="008D3DCF">
            <w:pPr>
              <w:pStyle w:val="SOFinalContentTableBullets"/>
            </w:pPr>
            <w:r>
              <w:t>Comparison of two or more investments involving nominal and/or flat interest by conversion to an equivalent annualised rate (effective rate)</w:t>
            </w:r>
          </w:p>
        </w:tc>
        <w:tc>
          <w:tcPr>
            <w:tcW w:w="4082" w:type="dxa"/>
          </w:tcPr>
          <w:p w:rsidR="006318D1" w:rsidRDefault="006318D1" w:rsidP="006318D1">
            <w:pPr>
              <w:pStyle w:val="SOFinalContentTableText"/>
            </w:pPr>
            <w:proofErr w:type="gramStart"/>
            <w:r>
              <w:t>Investment</w:t>
            </w:r>
            <w:proofErr w:type="gramEnd"/>
            <w:r>
              <w:t xml:space="preserve"> structures can differ in the type of interest paid, fee structure, or their rate of compounding the rates, and are not always immediately comparable. Effective annualised compounding rates allow for a common basis on which to make such comparisons.</w:t>
            </w:r>
          </w:p>
          <w:p w:rsidR="00000689" w:rsidRPr="00651396" w:rsidRDefault="006318D1" w:rsidP="006318D1">
            <w:pPr>
              <w:pStyle w:val="SOFinalContentTableText"/>
            </w:pPr>
            <w:r>
              <w:t>Students consider the importance of effective rates in relation to advertisements for saving schemes.</w:t>
            </w:r>
          </w:p>
        </w:tc>
      </w:tr>
      <w:tr w:rsidR="006318D1" w:rsidRPr="00651396" w:rsidTr="00000689">
        <w:tc>
          <w:tcPr>
            <w:tcW w:w="4082" w:type="dxa"/>
          </w:tcPr>
          <w:p w:rsidR="006318D1" w:rsidRPr="006318D1" w:rsidRDefault="006318D1" w:rsidP="006318D1">
            <w:pPr>
              <w:pStyle w:val="SOFinalContentTableText"/>
              <w:rPr>
                <w:lang w:val="en-AU"/>
              </w:rPr>
            </w:pPr>
            <w:r w:rsidRPr="006318D1">
              <w:rPr>
                <w:lang w:val="en-AU"/>
              </w:rPr>
              <w:t>How can a regular income be provided from savings?</w:t>
            </w:r>
          </w:p>
          <w:p w:rsidR="006318D1" w:rsidRPr="006318D1" w:rsidRDefault="006318D1" w:rsidP="006318D1">
            <w:pPr>
              <w:pStyle w:val="SOFinalContentTableBullets"/>
            </w:pPr>
            <w:r w:rsidRPr="006318D1">
              <w:t>Annuities</w:t>
            </w:r>
          </w:p>
          <w:p w:rsidR="006318D1" w:rsidRPr="006318D1" w:rsidRDefault="006318D1" w:rsidP="006318D1">
            <w:pPr>
              <w:pStyle w:val="SOFinalContentTableBullets"/>
            </w:pPr>
            <w:r w:rsidRPr="006318D1">
              <w:t>Superannuation</w:t>
            </w:r>
          </w:p>
        </w:tc>
        <w:tc>
          <w:tcPr>
            <w:tcW w:w="4082" w:type="dxa"/>
          </w:tcPr>
          <w:p w:rsidR="006318D1" w:rsidRDefault="006318D1" w:rsidP="006318D1">
            <w:pPr>
              <w:pStyle w:val="SOFinalContentTableText"/>
            </w:pPr>
            <w:r>
              <w:t>Students consider how, by reversing the annuity savings model, a lump-sum deposit can be used to provide a regular income.</w:t>
            </w:r>
          </w:p>
          <w:p w:rsidR="006318D1" w:rsidRDefault="006318D1" w:rsidP="006318D1">
            <w:pPr>
              <w:pStyle w:val="SOFinalContentTableText"/>
            </w:pPr>
            <w:r>
              <w:t>A variety of ‘What if ...’ scenarios are investigated and the limitations of the model discussed.</w:t>
            </w:r>
          </w:p>
          <w:p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rsidR="00000689" w:rsidRPr="006124DB" w:rsidRDefault="00000689" w:rsidP="00000689">
      <w:pPr>
        <w:pStyle w:val="SOFinalContentTableHead2LeftTOP"/>
      </w:pPr>
      <w:r w:rsidRPr="006124DB">
        <w:lastRenderedPageBreak/>
        <w:t xml:space="preserve">Subtopic </w:t>
      </w:r>
      <w:r w:rsidRPr="00B74869">
        <w:t xml:space="preserve">4.2: </w:t>
      </w:r>
      <w:r w:rsidRPr="00000689">
        <w:t xml:space="preserve">Models for </w:t>
      </w:r>
      <w:r w:rsidR="00DD015D">
        <w:t>b</w:t>
      </w:r>
      <w:r w:rsidRPr="00000689">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015D">
            <w:pPr>
              <w:pStyle w:val="SOFinalContentTableHead2"/>
            </w:pPr>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p>
        </w:tc>
        <w:tc>
          <w:tcPr>
            <w:tcW w:w="4082" w:type="dxa"/>
          </w:tcPr>
          <w:p w:rsidR="00000689" w:rsidRPr="006124DB" w:rsidRDefault="00000689" w:rsidP="00DD015D">
            <w:pPr>
              <w:pStyle w:val="SOFinalContentTableHead2"/>
            </w:pPr>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p>
        </w:tc>
      </w:tr>
      <w:tr w:rsidR="00000689" w:rsidRPr="00651396" w:rsidTr="00000689">
        <w:tc>
          <w:tcPr>
            <w:tcW w:w="4082" w:type="dxa"/>
          </w:tcPr>
          <w:p w:rsidR="00000689" w:rsidRPr="00651396" w:rsidRDefault="000C43DE" w:rsidP="00000689">
            <w:pPr>
              <w:pStyle w:val="SOFinalContentTableText"/>
            </w:pPr>
            <w:r w:rsidRPr="000C43DE">
              <w:t>If money must be borrowed, how much will it cost?</w:t>
            </w:r>
          </w:p>
        </w:tc>
        <w:tc>
          <w:tcPr>
            <w:tcW w:w="4082" w:type="dxa"/>
          </w:tcPr>
          <w:p w:rsidR="000C43DE" w:rsidRDefault="000C43DE" w:rsidP="000C43DE">
            <w:pPr>
              <w:pStyle w:val="SOFinalContentTableText"/>
            </w:pPr>
            <w:r>
              <w:t>Most students, at some stage in their lives, will borrow a significant sum of money. They consider how much this could cost in the long run to determine whether it would be better to save the money and pay cash, or borrow and repay the debt.</w:t>
            </w:r>
          </w:p>
          <w:p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rsidTr="00000689">
        <w:tc>
          <w:tcPr>
            <w:tcW w:w="4082" w:type="dxa"/>
          </w:tcPr>
          <w:p w:rsidR="00295A84" w:rsidRDefault="000C43DE" w:rsidP="000C43DE">
            <w:pPr>
              <w:pStyle w:val="SOFinalContentTableBulletsTOP"/>
            </w:pPr>
            <w:r w:rsidRPr="000C43DE">
              <w:t>Interest-only loans and sinking funds</w:t>
            </w:r>
          </w:p>
          <w:p w:rsidR="000C43DE" w:rsidRPr="000C43DE" w:rsidRDefault="000C43DE" w:rsidP="000C43DE">
            <w:pPr>
              <w:pStyle w:val="SOFinalContentTableBullets"/>
            </w:pPr>
            <w:r w:rsidRPr="000C43DE">
              <w:t>Reducing</w:t>
            </w:r>
            <w:r w:rsidR="00CD4370">
              <w:t>-</w:t>
            </w:r>
            <w:r w:rsidRPr="000C43DE">
              <w:t>balance loans</w:t>
            </w:r>
          </w:p>
          <w:p w:rsidR="000C43DE" w:rsidRPr="000C43DE" w:rsidRDefault="000C43DE" w:rsidP="00C5317D">
            <w:pPr>
              <w:pStyle w:val="SOFinalContentTableBulletsIndented"/>
            </w:pPr>
            <w:r w:rsidRPr="000C43DE">
              <w:t>Finding the repayment for a given loan</w:t>
            </w:r>
          </w:p>
          <w:p w:rsidR="000C43DE" w:rsidRPr="000C43DE" w:rsidRDefault="000C43DE" w:rsidP="00C5317D">
            <w:pPr>
              <w:pStyle w:val="SOFinalContentTableBulletsIndented"/>
            </w:pPr>
            <w:r w:rsidRPr="000C43DE">
              <w:t>Calculating total interest paid</w:t>
            </w:r>
          </w:p>
          <w:p w:rsidR="000C43DE" w:rsidRPr="000C43DE" w:rsidRDefault="000C43DE" w:rsidP="00C5317D">
            <w:pPr>
              <w:pStyle w:val="SOFinalContentTableBulletsIndented"/>
            </w:pPr>
            <w:r w:rsidRPr="000C43DE">
              <w:t>The size of an outstanding debt after a given time</w:t>
            </w:r>
          </w:p>
        </w:tc>
        <w:tc>
          <w:tcPr>
            <w:tcW w:w="4082" w:type="dxa"/>
          </w:tcPr>
          <w:p w:rsidR="000C43DE" w:rsidRDefault="000C43DE" w:rsidP="000C43DE">
            <w:pPr>
              <w:pStyle w:val="SOFinalContentTableText"/>
            </w:pPr>
            <w:r>
              <w:t>Interest-only loans and sinking funds may be used by property investors or businesses. Students carry out the calculations associated with taking out an interest-only loan, and using a sinking fund to repay the principal. They discuss the possible advantages or disadvantages of using such a model.</w:t>
            </w:r>
          </w:p>
          <w:p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rsidTr="00000689">
        <w:tc>
          <w:tcPr>
            <w:tcW w:w="4082" w:type="dxa"/>
          </w:tcPr>
          <w:p w:rsidR="000C43DE" w:rsidRDefault="000C43DE" w:rsidP="000C43DE">
            <w:pPr>
              <w:pStyle w:val="SOFinalContentTableText"/>
            </w:pPr>
            <w:r>
              <w:t>How could the amount of interest paid on a loan be reduced?</w:t>
            </w:r>
          </w:p>
          <w:p w:rsidR="000C43DE" w:rsidRDefault="000C43DE" w:rsidP="000C43DE">
            <w:pPr>
              <w:pStyle w:val="SOFinalContentTableText"/>
            </w:pPr>
            <w:r>
              <w:t>Finding the effect of:</w:t>
            </w:r>
          </w:p>
          <w:p w:rsidR="000C43DE" w:rsidRDefault="000C43DE" w:rsidP="000C43DE">
            <w:pPr>
              <w:pStyle w:val="SOFinalContentTableBullets"/>
            </w:pPr>
            <w:r>
              <w:t>increasing the frequency of payments</w:t>
            </w:r>
          </w:p>
          <w:p w:rsidR="000C43DE" w:rsidRDefault="000C43DE" w:rsidP="000C43DE">
            <w:pPr>
              <w:pStyle w:val="SOFinalContentTableBullets"/>
            </w:pPr>
            <w:r>
              <w:t>increasing the value of the payments</w:t>
            </w:r>
          </w:p>
          <w:p w:rsidR="000C43DE" w:rsidRDefault="000C43DE" w:rsidP="000C43DE">
            <w:pPr>
              <w:pStyle w:val="SOFinalContentTableBullets"/>
            </w:pPr>
            <w:r>
              <w:t>reducing the term of the loan</w:t>
            </w:r>
          </w:p>
          <w:p w:rsidR="000C43DE" w:rsidRDefault="000C43DE" w:rsidP="000C43DE">
            <w:pPr>
              <w:pStyle w:val="SOFinalContentTableBullets"/>
            </w:pPr>
            <w:r>
              <w:t>paying a lump sum off the principal owing</w:t>
            </w:r>
          </w:p>
          <w:p w:rsidR="000C43DE" w:rsidRDefault="000C43DE" w:rsidP="000C43DE">
            <w:pPr>
              <w:pStyle w:val="SOFinalContentTableBullets"/>
            </w:pPr>
            <w:r>
              <w:t>changing interest rates</w:t>
            </w:r>
          </w:p>
          <w:p w:rsidR="00295A84" w:rsidRPr="00651396" w:rsidRDefault="00B277DC" w:rsidP="000C43DE">
            <w:pPr>
              <w:pStyle w:val="SOFinalContentTableBullets"/>
            </w:pPr>
            <w:r>
              <w:t>using offset accounts</w:t>
            </w:r>
          </w:p>
        </w:tc>
        <w:tc>
          <w:tcPr>
            <w:tcW w:w="4082" w:type="dxa"/>
          </w:tcPr>
          <w:p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rsidR="00295A84" w:rsidRDefault="000C43DE" w:rsidP="00CD4370">
            <w:pPr>
              <w:pStyle w:val="SOFinalContentTableText"/>
            </w:pPr>
            <w:r>
              <w:t>Discussion includes the reasonableness and/or affordability of the various interest</w:t>
            </w:r>
            <w:r w:rsidR="00CD4370">
              <w:t>-</w:t>
            </w:r>
            <w:proofErr w:type="spellStart"/>
            <w:r>
              <w:t>minimisation</w:t>
            </w:r>
            <w:proofErr w:type="spellEnd"/>
            <w:r>
              <w:t xml:space="preserve"> strategies.</w:t>
            </w:r>
          </w:p>
          <w:p w:rsidR="0056280B" w:rsidRPr="00651396" w:rsidRDefault="0036483B" w:rsidP="0036483B">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Pr>
                <w:color w:val="auto"/>
              </w:rPr>
              <w:t>Assessment Type 2: Mathematical I</w:t>
            </w:r>
            <w:r w:rsidRPr="0056280B">
              <w:rPr>
                <w:color w:val="auto"/>
              </w:rPr>
              <w:t>nvestigations.</w:t>
            </w:r>
          </w:p>
        </w:tc>
      </w:tr>
      <w:tr w:rsidR="00295A84" w:rsidRPr="00651396" w:rsidTr="00000689">
        <w:tc>
          <w:tcPr>
            <w:tcW w:w="4082" w:type="dxa"/>
          </w:tcPr>
          <w:p w:rsidR="000C43DE" w:rsidRDefault="000C43DE" w:rsidP="000C43DE">
            <w:pPr>
              <w:pStyle w:val="SOFinalContentTableText"/>
            </w:pPr>
            <w:r>
              <w:lastRenderedPageBreak/>
              <w:t>Is the nominal rate of interest quoted by a bank what is really being paid on a loan?</w:t>
            </w:r>
          </w:p>
          <w:p w:rsidR="000C43DE" w:rsidRDefault="000C43DE" w:rsidP="000C43DE">
            <w:pPr>
              <w:pStyle w:val="SOFinalContentTableBullets"/>
            </w:pPr>
            <w:r>
              <w:t>Loan interest rates, including variable rate, fixed rate, and others</w:t>
            </w:r>
          </w:p>
          <w:p w:rsidR="000C43DE" w:rsidRDefault="000C43DE" w:rsidP="000C43DE">
            <w:pPr>
              <w:pStyle w:val="SOFinalContentTableBullets"/>
            </w:pPr>
            <w:r>
              <w:t>Interest paid</w:t>
            </w:r>
          </w:p>
          <w:p w:rsidR="00295A84" w:rsidRPr="00651396" w:rsidRDefault="000C43DE" w:rsidP="000C43DE">
            <w:pPr>
              <w:pStyle w:val="SOFinalContentTableBullets"/>
            </w:pPr>
            <w:r>
              <w:t>Calculation of the comparison rates for two or more loans to determine the most appropriate option</w:t>
            </w:r>
          </w:p>
        </w:tc>
        <w:tc>
          <w:tcPr>
            <w:tcW w:w="4082" w:type="dxa"/>
          </w:tcPr>
          <w:p w:rsidR="00295A84" w:rsidRDefault="000C43DE" w:rsidP="00000689">
            <w:pPr>
              <w:pStyle w:val="SOFinalContentTableText"/>
            </w:pPr>
            <w:r w:rsidRPr="000C43DE">
              <w:t>When they compare loan options, students investigate comparison rates that take into account the fees and charges connected with the loan</w:t>
            </w:r>
            <w:r w:rsidR="00CD4370">
              <w:t>,</w:t>
            </w:r>
            <w:r w:rsidRPr="000C43DE">
              <w:t xml:space="preserve"> as well as the compounding period. Discussion focuses on the importance of factors other than the interest rate when choosing a loan.</w:t>
            </w:r>
          </w:p>
          <w:p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rsidR="00000689" w:rsidRDefault="00000689" w:rsidP="00000689">
      <w:pPr>
        <w:rPr>
          <w:rFonts w:eastAsia="Times New Roman"/>
          <w:color w:val="000000"/>
          <w:lang w:val="en-US" w:eastAsia="en-US"/>
        </w:rPr>
      </w:pPr>
      <w:r>
        <w:br w:type="page"/>
      </w:r>
    </w:p>
    <w:p w:rsidR="00000689" w:rsidRDefault="00000689" w:rsidP="00000689">
      <w:pPr>
        <w:pStyle w:val="SOFinalContentTableHead1TOP"/>
      </w:pPr>
      <w:r>
        <w:lastRenderedPageBreak/>
        <w:t xml:space="preserve">Topic 5: </w:t>
      </w:r>
      <w:r w:rsidRPr="00000689">
        <w:t xml:space="preserve">Discrete </w:t>
      </w:r>
      <w:r w:rsidR="00DD015D">
        <w:t>m</w:t>
      </w:r>
      <w:r w:rsidRPr="00000689">
        <w:t>odels</w:t>
      </w:r>
    </w:p>
    <w:p w:rsidR="00000689" w:rsidRDefault="00000689" w:rsidP="00000689">
      <w:pPr>
        <w:pStyle w:val="SOFinalBodyText"/>
      </w:pPr>
      <w:r>
        <w:t>The focus of this topic is on network applications to the solution of problems involving critical path analysis and assignment problems. In critical path analysis</w:t>
      </w:r>
      <w:r w:rsidR="00CD4370">
        <w:t>,</w:t>
      </w:r>
      <w:r>
        <w:t xml:space="preserve"> students determine the shortest time in which a complex task can be completed and identify the critical components of that task. To demonstrate the diversity of discrete models, students investigate assignment problems and learn the application of the Hungarian algorithm to their solution.</w:t>
      </w:r>
    </w:p>
    <w:p w:rsidR="00000689" w:rsidRDefault="00000689" w:rsidP="00000689">
      <w:pPr>
        <w:pStyle w:val="SOFinalBodyText"/>
      </w:pPr>
      <w:r>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rsidR="00000689" w:rsidRDefault="00000689" w:rsidP="00000689">
      <w:pPr>
        <w:pStyle w:val="SOFinalBodyText"/>
      </w:pPr>
      <w:r>
        <w:t>As part of their study, students investigate the effects of changing the initial conditions or parameters of problems with a view to improving the solutions. For instance, which jobs could be shortened to improve the minimum completion time?</w:t>
      </w:r>
    </w:p>
    <w:p w:rsidR="00000689" w:rsidRDefault="00000689" w:rsidP="00000689">
      <w:pPr>
        <w:pStyle w:val="SOFinalBodyText"/>
      </w:pPr>
      <w:r>
        <w:t>The arithmetic computations required for the solution of the problems presented in this topic can be conducted without electronic technology.</w:t>
      </w:r>
    </w:p>
    <w:p w:rsidR="00000689" w:rsidRDefault="00000689" w:rsidP="00000689">
      <w:pPr>
        <w:rPr>
          <w:rFonts w:ascii="Arial Narrow" w:hAnsi="Arial Narrow"/>
          <w:b/>
          <w:sz w:val="24"/>
        </w:rPr>
      </w:pPr>
      <w:r>
        <w:br w:type="page"/>
      </w:r>
    </w:p>
    <w:p w:rsidR="00000689" w:rsidRPr="006124DB" w:rsidRDefault="00000689" w:rsidP="00000689">
      <w:pPr>
        <w:pStyle w:val="SOFinalContentTableHead2LeftTOP"/>
      </w:pPr>
      <w:r w:rsidRPr="006124DB">
        <w:lastRenderedPageBreak/>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015D">
            <w:pPr>
              <w:pStyle w:val="SOFinalContentTableHead2"/>
            </w:pPr>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p>
        </w:tc>
        <w:tc>
          <w:tcPr>
            <w:tcW w:w="4082" w:type="dxa"/>
          </w:tcPr>
          <w:p w:rsidR="00000689" w:rsidRPr="006124DB" w:rsidRDefault="00000689" w:rsidP="00DD015D">
            <w:pPr>
              <w:pStyle w:val="SOFinalContentTableHead2"/>
            </w:pPr>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p>
        </w:tc>
      </w:tr>
      <w:tr w:rsidR="00000689" w:rsidRPr="00651396" w:rsidTr="00000689">
        <w:tc>
          <w:tcPr>
            <w:tcW w:w="4082" w:type="dxa"/>
          </w:tcPr>
          <w:p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rsidTr="00000689">
        <w:tc>
          <w:tcPr>
            <w:tcW w:w="4082" w:type="dxa"/>
          </w:tcPr>
          <w:p w:rsidR="007C58F9" w:rsidRDefault="007C58F9" w:rsidP="007C58F9">
            <w:pPr>
              <w:pStyle w:val="SOFinalContentTableBulletsTOP"/>
            </w:pPr>
            <w:r>
              <w:t>Precedence tables</w:t>
            </w:r>
          </w:p>
          <w:p w:rsidR="00000689" w:rsidRPr="00651396" w:rsidRDefault="007C58F9" w:rsidP="007C58F9">
            <w:pPr>
              <w:pStyle w:val="SOFinalContentTableBullets"/>
            </w:pPr>
            <w:r>
              <w:t xml:space="preserve">Drawing </w:t>
            </w:r>
            <w:r w:rsidR="0056280B">
              <w:t xml:space="preserve">directed </w:t>
            </w:r>
            <w:r>
              <w:t>networks</w:t>
            </w:r>
          </w:p>
        </w:tc>
        <w:tc>
          <w:tcPr>
            <w:tcW w:w="4082" w:type="dxa"/>
          </w:tcPr>
          <w:p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rsidTr="00000689">
        <w:tc>
          <w:tcPr>
            <w:tcW w:w="4082" w:type="dxa"/>
          </w:tcPr>
          <w:p w:rsidR="00000689" w:rsidRPr="00651396" w:rsidRDefault="007C58F9" w:rsidP="007C58F9">
            <w:pPr>
              <w:pStyle w:val="SOFinalContentTableBulletsTOP"/>
            </w:pPr>
            <w:r w:rsidRPr="007C58F9">
              <w:t>Dummy links</w:t>
            </w:r>
          </w:p>
        </w:tc>
        <w:tc>
          <w:tcPr>
            <w:tcW w:w="4082" w:type="dxa"/>
          </w:tcPr>
          <w:p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complet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rsidTr="00000689">
        <w:tc>
          <w:tcPr>
            <w:tcW w:w="4082" w:type="dxa"/>
          </w:tcPr>
          <w:p w:rsidR="007C58F9" w:rsidRDefault="007C58F9" w:rsidP="007C58F9">
            <w:pPr>
              <w:pStyle w:val="SOFinalContentTableText"/>
            </w:pPr>
            <w:r>
              <w:t>For which of the tasks is it critical that there is no delay?</w:t>
            </w:r>
          </w:p>
          <w:p w:rsidR="007C58F9" w:rsidRDefault="007C58F9" w:rsidP="007C58F9">
            <w:pPr>
              <w:pStyle w:val="SOFinalContentTableBullets"/>
            </w:pPr>
            <w:r>
              <w:t>Forward and backward scan</w:t>
            </w:r>
          </w:p>
          <w:p w:rsidR="007C58F9" w:rsidRDefault="007C58F9" w:rsidP="007C58F9">
            <w:pPr>
              <w:pStyle w:val="SOFinalContentTableBullets"/>
            </w:pPr>
            <w:r>
              <w:t>Minimum completion time</w:t>
            </w:r>
          </w:p>
          <w:p w:rsidR="007C58F9" w:rsidRDefault="007C58F9" w:rsidP="007C58F9">
            <w:pPr>
              <w:pStyle w:val="SOFinalContentTableBullets"/>
            </w:pPr>
            <w:r>
              <w:t>Critical path</w:t>
            </w:r>
          </w:p>
          <w:p w:rsidR="007C58F9" w:rsidRDefault="007C58F9" w:rsidP="007C58F9">
            <w:pPr>
              <w:pStyle w:val="SOFinalContentTableBullets"/>
            </w:pPr>
            <w:r>
              <w:t>Earliest and latest starting times for individual tasks</w:t>
            </w:r>
          </w:p>
          <w:p w:rsidR="00000689" w:rsidRPr="00651396" w:rsidRDefault="007C58F9" w:rsidP="007C58F9">
            <w:pPr>
              <w:pStyle w:val="SOFinalContentTableBullets"/>
            </w:pPr>
            <w:r>
              <w:t>Slack time</w:t>
            </w:r>
          </w:p>
        </w:tc>
        <w:tc>
          <w:tcPr>
            <w:tcW w:w="4082" w:type="dxa"/>
          </w:tcPr>
          <w:p w:rsidR="00000689" w:rsidRPr="00651396" w:rsidRDefault="007C58F9" w:rsidP="00000689">
            <w:pPr>
              <w:pStyle w:val="SOFinalContentTableText"/>
            </w:pPr>
            <w:r w:rsidRPr="007C58F9">
              <w:t>Once a network representation is available for a problem, students can determine the minimum completion time and critical jobs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bl>
    <w:p w:rsidR="00000689" w:rsidRDefault="00000689" w:rsidP="00000689">
      <w:pPr>
        <w:rPr>
          <w:rFonts w:eastAsia="Times New Roman"/>
          <w:color w:val="000000"/>
          <w:lang w:val="en-US" w:eastAsia="en-US"/>
        </w:rPr>
      </w:pPr>
      <w:r>
        <w:br w:type="page"/>
      </w:r>
    </w:p>
    <w:p w:rsidR="00000689" w:rsidRPr="006124DB" w:rsidRDefault="00000689" w:rsidP="00000689">
      <w:pPr>
        <w:pStyle w:val="SOFinalContentTableHead2LeftTOP"/>
      </w:pPr>
      <w:r w:rsidRPr="006124DB">
        <w:lastRenderedPageBreak/>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000689" w:rsidP="00DD015D">
            <w:pPr>
              <w:pStyle w:val="SOFinalContentTableHead2"/>
            </w:pPr>
            <w:r w:rsidRPr="006124DB">
              <w:t xml:space="preserve">Key </w:t>
            </w:r>
            <w:r w:rsidR="00DD015D">
              <w:t>q</w:t>
            </w:r>
            <w:r w:rsidRPr="006124DB">
              <w:t xml:space="preserve">uestions and Key </w:t>
            </w:r>
            <w:r w:rsidR="00DD015D">
              <w:t>c</w:t>
            </w:r>
            <w:r>
              <w:t>oncept</w:t>
            </w:r>
            <w:r w:rsidRPr="006124DB">
              <w:t>s</w:t>
            </w:r>
          </w:p>
        </w:tc>
        <w:tc>
          <w:tcPr>
            <w:tcW w:w="4082" w:type="dxa"/>
          </w:tcPr>
          <w:p w:rsidR="00000689" w:rsidRPr="006124DB" w:rsidRDefault="00000689" w:rsidP="00DD015D">
            <w:pPr>
              <w:pStyle w:val="SOFinalContentTableHead2"/>
            </w:pPr>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p>
        </w:tc>
      </w:tr>
      <w:tr w:rsidR="00000689" w:rsidRPr="00651396" w:rsidTr="00000689">
        <w:tc>
          <w:tcPr>
            <w:tcW w:w="4082" w:type="dxa"/>
          </w:tcPr>
          <w:p w:rsidR="00000689" w:rsidRPr="00651396" w:rsidRDefault="00AB2C6A" w:rsidP="008F1CAE">
            <w:pPr>
              <w:pStyle w:val="SOFinalContentTableText"/>
            </w:pPr>
            <w:r w:rsidRPr="00AB2C6A">
              <w:t>What are assignment problems?</w:t>
            </w:r>
          </w:p>
        </w:tc>
        <w:tc>
          <w:tcPr>
            <w:tcW w:w="4082" w:type="dxa"/>
          </w:tcPr>
          <w:p w:rsidR="00000689" w:rsidRPr="00651396" w:rsidRDefault="00AB2C6A" w:rsidP="005F4FE0">
            <w:pPr>
              <w:pStyle w:val="SOFinalContentTableText"/>
            </w:pPr>
            <w:r w:rsidRPr="00AB2C6A">
              <w:t xml:space="preserve">Assignment problems deal with allocating tasks in a way that minimises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r w:rsidRPr="00AB2C6A">
              <w:t>metres of each of the four different strokes are known, how should they be placed in a medley relay to minimise the total time for them to complete the</w:t>
            </w:r>
            <w:r w:rsidR="005F4FE0">
              <w:t> </w:t>
            </w:r>
            <w:r w:rsidRPr="00AB2C6A">
              <w:t>race?</w:t>
            </w:r>
          </w:p>
        </w:tc>
      </w:tr>
      <w:tr w:rsidR="00000689" w:rsidRPr="00651396" w:rsidTr="00000689">
        <w:tc>
          <w:tcPr>
            <w:tcW w:w="4082" w:type="dxa"/>
          </w:tcPr>
          <w:p w:rsidR="00AB2C6A" w:rsidRDefault="00AB2C6A" w:rsidP="00AB2C6A">
            <w:pPr>
              <w:pStyle w:val="SOFinalContentTableText"/>
            </w:pPr>
            <w:r>
              <w:t>How can assignments be arranged to give the optimum result?</w:t>
            </w:r>
          </w:p>
          <w:p w:rsidR="00AB2C6A" w:rsidRDefault="00AB2C6A" w:rsidP="00AB2C6A">
            <w:pPr>
              <w:pStyle w:val="SOFinalContentTableBullets"/>
            </w:pPr>
            <w:r>
              <w:t>The Hungarian algorithm</w:t>
            </w:r>
          </w:p>
          <w:p w:rsidR="00000689" w:rsidRPr="00651396" w:rsidRDefault="00AB2C6A" w:rsidP="00C5317D">
            <w:pPr>
              <w:pStyle w:val="SOFinalContentTableBulletsIndented"/>
            </w:pPr>
            <w:r>
              <w:t>Finding minimum cost</w:t>
            </w:r>
          </w:p>
        </w:tc>
        <w:tc>
          <w:tcPr>
            <w:tcW w:w="4082" w:type="dxa"/>
          </w:tcPr>
          <w:p w:rsidR="00AB2C6A" w:rsidRDefault="00AB2C6A" w:rsidP="00AB2C6A">
            <w:pPr>
              <w:pStyle w:val="SOFinalContentTableText"/>
            </w:pPr>
            <w:r>
              <w:t>The Hungarian algorithm consists of a set of iterative steps to find the optimum solution of an assignment problem.</w:t>
            </w:r>
          </w:p>
          <w:p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r w:rsidRPr="00AB2C6A">
              <w:rPr>
                <w:rStyle w:val="SOFinalequationtext"/>
              </w:rPr>
              <w:t>m</w:t>
            </w:r>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rsidR="00000689" w:rsidRPr="00651396" w:rsidRDefault="00AB2C6A" w:rsidP="00AB2C6A">
            <w:pPr>
              <w:pStyle w:val="SOFinalContentTableText"/>
            </w:pPr>
            <w:r>
              <w:t xml:space="preserve">(See </w:t>
            </w:r>
            <w:r w:rsidRPr="00BA63D9">
              <w:t>https://www.youtube.com/watch?v=dQDZ</w:t>
            </w:r>
            <w:r w:rsidRPr="00BA63D9">
              <w:br/>
              <w:t>NHwuuOY</w:t>
            </w:r>
            <w:r>
              <w:t xml:space="preserve"> (farnboroughmaths, 2013) for a YouTube clip demonstrating the Hungarian algorithm.)</w:t>
            </w:r>
          </w:p>
        </w:tc>
      </w:tr>
      <w:tr w:rsidR="00000689" w:rsidRPr="00651396" w:rsidTr="00000689">
        <w:tc>
          <w:tcPr>
            <w:tcW w:w="4082" w:type="dxa"/>
          </w:tcPr>
          <w:p w:rsidR="00000689" w:rsidRPr="00651396" w:rsidRDefault="00AB2C6A" w:rsidP="00960274">
            <w:pPr>
              <w:pStyle w:val="SOFinalContentTableBulletsIndented"/>
              <w:spacing w:before="120"/>
              <w:ind w:left="459" w:hanging="227"/>
            </w:pPr>
            <w:r w:rsidRPr="00AB2C6A">
              <w:t>Finding maximum profit</w:t>
            </w:r>
          </w:p>
        </w:tc>
        <w:tc>
          <w:tcPr>
            <w:tcW w:w="4082" w:type="dxa"/>
          </w:tcPr>
          <w:p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w:t>
            </w:r>
            <w:proofErr w:type="spellStart"/>
            <w:r w:rsidRPr="00AB2C6A">
              <w:t>minimising</w:t>
            </w:r>
            <w:proofErr w:type="spellEnd"/>
            <w:r w:rsidRPr="00AB2C6A">
              <w:t xml:space="preserve"> profit lost.</w:t>
            </w:r>
          </w:p>
        </w:tc>
      </w:tr>
      <w:tr w:rsidR="00000689" w:rsidRPr="00651396" w:rsidTr="00000689">
        <w:tc>
          <w:tcPr>
            <w:tcW w:w="4082" w:type="dxa"/>
          </w:tcPr>
          <w:p w:rsidR="00000689" w:rsidRDefault="00AB2C6A" w:rsidP="00960274">
            <w:pPr>
              <w:pStyle w:val="SOFinalContentTableBulletsIndented"/>
              <w:spacing w:before="120"/>
              <w:ind w:left="459" w:hanging="227"/>
            </w:pPr>
            <w:r w:rsidRPr="00AB2C6A">
              <w:t>Non-square arrays</w:t>
            </w:r>
          </w:p>
        </w:tc>
        <w:tc>
          <w:tcPr>
            <w:tcW w:w="4082" w:type="dxa"/>
          </w:tcPr>
          <w:p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bl>
    <w:p w:rsidR="00000689" w:rsidRDefault="00000689" w:rsidP="00000689">
      <w:pPr>
        <w:rPr>
          <w:rFonts w:eastAsia="Times New Roman"/>
          <w:color w:val="000000"/>
          <w:lang w:val="en-US" w:eastAsia="en-US"/>
        </w:rPr>
      </w:pPr>
      <w:r>
        <w:br w:type="page"/>
      </w:r>
    </w:p>
    <w:p w:rsidR="00000689" w:rsidRDefault="00000689" w:rsidP="00000689">
      <w:pPr>
        <w:pStyle w:val="SOFinalContentTableHead1TOP"/>
      </w:pPr>
      <w:r>
        <w:lastRenderedPageBreak/>
        <w:t xml:space="preserve">Topic 6: </w:t>
      </w:r>
      <w:r w:rsidR="008F1CAE" w:rsidRPr="008F1CAE">
        <w:t xml:space="preserve">Open </w:t>
      </w:r>
      <w:r w:rsidR="00DD015D">
        <w:t>t</w:t>
      </w:r>
      <w:r w:rsidR="008F1CAE" w:rsidRPr="008F1CAE">
        <w:t>opic</w:t>
      </w:r>
    </w:p>
    <w:p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rsidR="008F1CAE" w:rsidRDefault="008F1CAE" w:rsidP="008F1CAE">
      <w:pPr>
        <w:pStyle w:val="SOFinalBodyText"/>
      </w:pPr>
      <w:r>
        <w:t>When developing an open topic, teachers should ensure that it:</w:t>
      </w:r>
    </w:p>
    <w:p w:rsidR="008F1CAE" w:rsidRDefault="008F1CAE" w:rsidP="008F1CAE">
      <w:pPr>
        <w:pStyle w:val="SOFinalBullets"/>
      </w:pPr>
      <w:r>
        <w:t>is introduced with an overview that provides a contextual framework, with an emphasis on application of the mathematics in the context</w:t>
      </w:r>
    </w:p>
    <w:p w:rsidR="008F1CAE" w:rsidRDefault="008F1CAE" w:rsidP="008F1CAE">
      <w:pPr>
        <w:pStyle w:val="SOFinalBullets"/>
      </w:pPr>
      <w:r>
        <w:t>includes an outline of the key questions and key concepts, with some consideration of the teaching and learning strategies that best relate to these questions and ideas</w:t>
      </w:r>
    </w:p>
    <w:p w:rsidR="008F1CAE" w:rsidRDefault="008F1CAE" w:rsidP="008F1CAE">
      <w:pPr>
        <w:pStyle w:val="SOFinalBullets"/>
      </w:pPr>
      <w:r>
        <w:t>is divided into subtopics, with key questions and key concepts, where appropriate</w:t>
      </w:r>
    </w:p>
    <w:p w:rsidR="008F1CAE" w:rsidRDefault="008F1CAE" w:rsidP="008F1CAE">
      <w:pPr>
        <w:pStyle w:val="SOFinalBullets"/>
      </w:pPr>
      <w:r>
        <w:t>enables students to develop the knowledge, skills, and understanding to meet the learning requirements of the subject, together with the other topics for study</w:t>
      </w:r>
    </w:p>
    <w:p w:rsidR="008F1CAE" w:rsidRDefault="008F1CAE" w:rsidP="008F1CAE">
      <w:pPr>
        <w:pStyle w:val="SOFinalBullets"/>
      </w:pPr>
      <w:r>
        <w:t>emphasises the appropriate use of electronic technol</w:t>
      </w:r>
      <w:r w:rsidR="00CC4212">
        <w:t>ogy in</w:t>
      </w:r>
      <w:r>
        <w:t xml:space="preserve"> teaching, learning, and assessment</w:t>
      </w:r>
    </w:p>
    <w:p w:rsidR="008F1CAE" w:rsidRDefault="008F1CAE" w:rsidP="008F1CAE">
      <w:pPr>
        <w:pStyle w:val="SOFinalBullets"/>
      </w:pPr>
      <w:proofErr w:type="gramStart"/>
      <w:r>
        <w:t>consists</w:t>
      </w:r>
      <w:proofErr w:type="gramEnd"/>
      <w:r>
        <w:t xml:space="preserve"> of content of an standard comparable to that of other topics outlined in the Stage 2 General Mathematics subject outline.</w:t>
      </w:r>
    </w:p>
    <w:p w:rsidR="008F1CAE" w:rsidRDefault="008F1CAE" w:rsidP="008F1CAE">
      <w:pPr>
        <w:pStyle w:val="SOFinalBodyText"/>
      </w:pPr>
      <w:r>
        <w:t xml:space="preserve">Topic 6: Open </w:t>
      </w:r>
      <w:r w:rsidR="00DD015D">
        <w:t>t</w:t>
      </w:r>
      <w:r>
        <w:t>opic should relate to the needs and interests of the particular group of students for whom the topic is developed.</w:t>
      </w:r>
    </w:p>
    <w:p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rsidR="00695D05" w:rsidRPr="00090813" w:rsidRDefault="00695D05" w:rsidP="006940D8"/>
    <w:p w:rsidR="00CF55EB" w:rsidRPr="00090813" w:rsidRDefault="00CF55EB" w:rsidP="006940D8">
      <w:pPr>
        <w:sectPr w:rsidR="00CF55EB" w:rsidRPr="00090813"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rsidR="00695D05" w:rsidRPr="00090813" w:rsidRDefault="00F63C81" w:rsidP="00F63C81">
      <w:pPr>
        <w:pStyle w:val="SOFinalHead1"/>
      </w:pPr>
      <w:bookmarkStart w:id="15" w:name="_Toc500839677"/>
      <w:r>
        <w:lastRenderedPageBreak/>
        <w:t xml:space="preserve">Assessment </w:t>
      </w:r>
      <w:r w:rsidR="00DD015D">
        <w:t>s</w:t>
      </w:r>
      <w:r>
        <w:t>cope a</w:t>
      </w:r>
      <w:r w:rsidRPr="00090813">
        <w:t xml:space="preserve">nd </w:t>
      </w:r>
      <w:r w:rsidR="00DD015D">
        <w:t>r</w:t>
      </w:r>
      <w:r w:rsidRPr="00090813">
        <w:t>equirements</w:t>
      </w:r>
      <w:bookmarkEnd w:id="15"/>
    </w:p>
    <w:p w:rsidR="00BF3E86" w:rsidRPr="00090813" w:rsidRDefault="00AB2C6A" w:rsidP="00AB2C6A">
      <w:pPr>
        <w:pStyle w:val="SOFinalBodyTextAfterHead1"/>
      </w:pPr>
      <w:r w:rsidRPr="00AB2C6A">
        <w:t>All Stage 2 subjects have a school assessment component and an external assessment component.</w:t>
      </w:r>
    </w:p>
    <w:p w:rsidR="00767CB3" w:rsidRPr="00090813" w:rsidRDefault="00F63C81" w:rsidP="00F63C81">
      <w:pPr>
        <w:pStyle w:val="SOFinalHead2"/>
      </w:pPr>
      <w:bookmarkStart w:id="16" w:name="_Toc500839678"/>
      <w:r>
        <w:t>Evidence o</w:t>
      </w:r>
      <w:r w:rsidRPr="00090813">
        <w:t xml:space="preserve">f </w:t>
      </w:r>
      <w:r w:rsidR="00DD015D">
        <w:t>l</w:t>
      </w:r>
      <w:r w:rsidRPr="00090813">
        <w:t>earning</w:t>
      </w:r>
      <w:bookmarkEnd w:id="16"/>
    </w:p>
    <w:p w:rsidR="00D648C9" w:rsidRPr="00090813" w:rsidRDefault="00AB2C6A" w:rsidP="00E726E1">
      <w:pPr>
        <w:pStyle w:val="SOFinalBodyText"/>
      </w:pPr>
      <w:r w:rsidRPr="00AB2C6A">
        <w:t>The following assessment types enable students to demonstrate their learning in Stage 2 General Mathematics:</w:t>
      </w:r>
    </w:p>
    <w:p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rsidR="00AB2C6A" w:rsidRPr="00AB2C6A" w:rsidRDefault="00AB2C6A" w:rsidP="00AB2C6A">
      <w:pPr>
        <w:pStyle w:val="SOFinalBullets"/>
      </w:pPr>
      <w:r w:rsidRPr="00AB2C6A">
        <w:t>Assessment Type 1: Skills and Applications Tasks (40%)</w:t>
      </w:r>
    </w:p>
    <w:p w:rsidR="00AB2C6A" w:rsidRPr="00AB2C6A" w:rsidRDefault="00AB2C6A" w:rsidP="00AB2C6A">
      <w:pPr>
        <w:pStyle w:val="SOFinalBullets"/>
      </w:pPr>
      <w:r w:rsidRPr="00AB2C6A">
        <w:t>Assessment Type 2: Mathematical Investigations (30%)</w:t>
      </w:r>
    </w:p>
    <w:p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rsidR="00AB2C6A" w:rsidRPr="00AB2C6A" w:rsidRDefault="00AB2C6A" w:rsidP="00AB2C6A">
      <w:pPr>
        <w:pStyle w:val="SOFinalBullets"/>
      </w:pPr>
      <w:r w:rsidRPr="00AB2C6A">
        <w:t>Assessment Type 3: Examination (30%)</w:t>
      </w:r>
    </w:p>
    <w:p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rsidR="00AB2C6A" w:rsidRPr="00AB2C6A" w:rsidRDefault="00AB2C6A" w:rsidP="00AB2C6A">
      <w:pPr>
        <w:pStyle w:val="SOFinalBullets"/>
      </w:pPr>
      <w:r w:rsidRPr="00AB2C6A">
        <w:t>five skills and applications tasks</w:t>
      </w:r>
    </w:p>
    <w:p w:rsidR="00AB2C6A" w:rsidRPr="00AB2C6A" w:rsidRDefault="00AB2C6A" w:rsidP="00AB2C6A">
      <w:pPr>
        <w:pStyle w:val="SOFinalBullets"/>
      </w:pPr>
      <w:r w:rsidRPr="00AB2C6A">
        <w:t>two mathematical investigations</w:t>
      </w:r>
    </w:p>
    <w:p w:rsidR="00AB2C6A" w:rsidRPr="00AB2C6A" w:rsidRDefault="00AB2C6A" w:rsidP="00AB2C6A">
      <w:pPr>
        <w:pStyle w:val="SOFinalBullets"/>
      </w:pPr>
      <w:proofErr w:type="gramStart"/>
      <w:r w:rsidRPr="00AB2C6A">
        <w:t>one</w:t>
      </w:r>
      <w:proofErr w:type="gramEnd"/>
      <w:r w:rsidRPr="00AB2C6A">
        <w:t xml:space="preserve"> examination.</w:t>
      </w:r>
    </w:p>
    <w:p w:rsidR="00BF7071" w:rsidRPr="00F63C81" w:rsidRDefault="00F63C81" w:rsidP="00F63C81">
      <w:pPr>
        <w:pStyle w:val="SOFinalHead2"/>
      </w:pPr>
      <w:bookmarkStart w:id="17" w:name="_Toc500839679"/>
      <w:r w:rsidRPr="00F63C81">
        <w:t xml:space="preserve">Assessment </w:t>
      </w:r>
      <w:r w:rsidR="00DD015D">
        <w:t>d</w:t>
      </w:r>
      <w:r w:rsidRPr="00F63C81">
        <w:t xml:space="preserve">esign </w:t>
      </w:r>
      <w:r w:rsidR="00DD015D">
        <w:t>c</w:t>
      </w:r>
      <w:r w:rsidRPr="00F63C81">
        <w:t>riteria</w:t>
      </w:r>
      <w:bookmarkEnd w:id="17"/>
    </w:p>
    <w:p w:rsidR="00AB2C6A" w:rsidRDefault="00AB2C6A" w:rsidP="00AB2C6A">
      <w:pPr>
        <w:pStyle w:val="SOFinalBodyText"/>
      </w:pPr>
      <w:r>
        <w:t>The assessment design criteria are based on the learning requirements and are used by:</w:t>
      </w:r>
    </w:p>
    <w:p w:rsidR="00AB2C6A" w:rsidRDefault="00AB2C6A" w:rsidP="00AB2C6A">
      <w:pPr>
        <w:pStyle w:val="SOFinalBullets"/>
      </w:pPr>
      <w:r>
        <w:t>teachers to clarify for student</w:t>
      </w:r>
      <w:r w:rsidR="00DD015D">
        <w:t>s</w:t>
      </w:r>
      <w:r>
        <w:t xml:space="preserve"> what </w:t>
      </w:r>
      <w:r w:rsidR="00DD015D">
        <w:t>they</w:t>
      </w:r>
      <w:r>
        <w:t xml:space="preserve"> need to learn</w:t>
      </w:r>
    </w:p>
    <w:p w:rsidR="00AB2C6A" w:rsidRDefault="00AB2C6A" w:rsidP="00AB2C6A">
      <w:pPr>
        <w:pStyle w:val="SOFinalBullets"/>
      </w:pPr>
      <w:proofErr w:type="gramStart"/>
      <w:r>
        <w:t>teachers</w:t>
      </w:r>
      <w:proofErr w:type="gramEnd"/>
      <w:r>
        <w:t xml:space="preserve"> and assessors to design opportunities for student</w:t>
      </w:r>
      <w:r w:rsidR="00DD015D">
        <w:t>s</w:t>
      </w:r>
      <w:r>
        <w:t xml:space="preserve"> to provide evidence of </w:t>
      </w:r>
      <w:r w:rsidR="00DD015D">
        <w:t>their</w:t>
      </w:r>
      <w:r>
        <w:t xml:space="preserve"> learning at the highest possible level of achievement.</w:t>
      </w:r>
    </w:p>
    <w:p w:rsidR="00AB2C6A" w:rsidRDefault="00AB2C6A" w:rsidP="00AB2C6A">
      <w:pPr>
        <w:pStyle w:val="SOFinalBodyText"/>
      </w:pPr>
      <w:r>
        <w:t>The assessment design criteria consist of specific features that:</w:t>
      </w:r>
    </w:p>
    <w:p w:rsidR="00AB2C6A" w:rsidRDefault="00AB2C6A" w:rsidP="00AB2C6A">
      <w:pPr>
        <w:pStyle w:val="SOFinalBullets"/>
      </w:pPr>
      <w:r>
        <w:t>students should demonstrate in their learning</w:t>
      </w:r>
    </w:p>
    <w:p w:rsidR="00AB2C6A" w:rsidRDefault="00AB2C6A" w:rsidP="00AB2C6A">
      <w:pPr>
        <w:pStyle w:val="SOFinalBullets"/>
      </w:pPr>
      <w:proofErr w:type="gramStart"/>
      <w:r>
        <w:t>teachers</w:t>
      </w:r>
      <w:proofErr w:type="gramEnd"/>
      <w:r>
        <w:t xml:space="preserve"> and assessors look for as evidence that students have met the learning requirements.</w:t>
      </w:r>
    </w:p>
    <w:p w:rsidR="00AB2C6A" w:rsidRDefault="00AB2C6A" w:rsidP="00AB2C6A">
      <w:pPr>
        <w:pStyle w:val="SOFinalBodyText"/>
      </w:pPr>
      <w:r>
        <w:t>For this subject, the assessment design criteria are:</w:t>
      </w:r>
    </w:p>
    <w:p w:rsidR="00AB2C6A" w:rsidRDefault="00AB2C6A" w:rsidP="00AB2C6A">
      <w:pPr>
        <w:pStyle w:val="SOFinalBullets"/>
      </w:pPr>
      <w:r>
        <w:t>concepts and techniques</w:t>
      </w:r>
    </w:p>
    <w:p w:rsidR="00AB2C6A" w:rsidRDefault="00AB2C6A" w:rsidP="00AB2C6A">
      <w:pPr>
        <w:pStyle w:val="SOFinalBullets"/>
      </w:pPr>
      <w:proofErr w:type="gramStart"/>
      <w:r>
        <w:t>reasoning</w:t>
      </w:r>
      <w:proofErr w:type="gramEnd"/>
      <w:r>
        <w:t xml:space="preserve"> and communication.</w:t>
      </w:r>
    </w:p>
    <w:p w:rsidR="00AB2C6A" w:rsidRDefault="00AB2C6A" w:rsidP="00AB2C6A">
      <w:pPr>
        <w:pStyle w:val="SOFinalBodyText"/>
      </w:pPr>
      <w:r>
        <w:t>The specific features of these criteria are described below.</w:t>
      </w:r>
    </w:p>
    <w:p w:rsidR="00D648C9" w:rsidRPr="00090813" w:rsidRDefault="00AB2C6A" w:rsidP="00AB2C6A">
      <w:pPr>
        <w:pStyle w:val="SOFinalBodyText"/>
      </w:pPr>
      <w:r>
        <w:t>The set of assessments, as a whole, gives students opportunities to demonstrate each of the specific features by the completion of study of the subject.</w:t>
      </w:r>
    </w:p>
    <w:p w:rsidR="00D648C9" w:rsidRPr="00090813" w:rsidRDefault="00AB2C6A" w:rsidP="008457FA">
      <w:pPr>
        <w:pStyle w:val="SOFinalHead3"/>
      </w:pPr>
      <w:r w:rsidRPr="00AB2C6A">
        <w:lastRenderedPageBreak/>
        <w:t>Concepts and Techniques</w:t>
      </w:r>
    </w:p>
    <w:p w:rsidR="00D648C9" w:rsidRPr="00090813" w:rsidRDefault="00D648C9" w:rsidP="008457FA">
      <w:pPr>
        <w:pStyle w:val="SOFinalBodyText"/>
      </w:pPr>
      <w:r w:rsidRPr="00090813">
        <w:t>The specific features are as follows:</w:t>
      </w:r>
    </w:p>
    <w:p w:rsidR="00AB2C6A" w:rsidRDefault="00AB2C6A" w:rsidP="00AB2C6A">
      <w:pPr>
        <w:pStyle w:val="SOFinalBulletsCoded2-3Letters"/>
      </w:pPr>
      <w:proofErr w:type="gramStart"/>
      <w:r>
        <w:t>CT1</w:t>
      </w:r>
      <w:r>
        <w:tab/>
        <w:t>Knowledge and understanding of concepts and relationships</w:t>
      </w:r>
      <w:r w:rsidR="00960274">
        <w:t>.</w:t>
      </w:r>
      <w:proofErr w:type="gramEnd"/>
    </w:p>
    <w:p w:rsidR="00AB2C6A" w:rsidRDefault="00AB2C6A" w:rsidP="00AB2C6A">
      <w:pPr>
        <w:pStyle w:val="SOFinalBulletsCoded2-3Letters"/>
      </w:pPr>
      <w:proofErr w:type="gramStart"/>
      <w:r>
        <w:t>CT2</w:t>
      </w:r>
      <w:r>
        <w:tab/>
        <w:t>Selection and application of mathematical techniques and algorithms to find solutions to problems in a variety of contexts</w:t>
      </w:r>
      <w:r w:rsidR="00960274">
        <w:t>.</w:t>
      </w:r>
      <w:proofErr w:type="gramEnd"/>
    </w:p>
    <w:p w:rsidR="00AB2C6A" w:rsidRDefault="00AB2C6A" w:rsidP="00AB2C6A">
      <w:pPr>
        <w:pStyle w:val="SOFinalBulletsCoded2-3Letters"/>
      </w:pPr>
      <w:proofErr w:type="gramStart"/>
      <w:r>
        <w:t>CT3</w:t>
      </w:r>
      <w:r>
        <w:tab/>
        <w:t>Application of mathematical models</w:t>
      </w:r>
      <w:r w:rsidR="00960274">
        <w:t>.</w:t>
      </w:r>
      <w:proofErr w:type="gramEnd"/>
    </w:p>
    <w:p w:rsidR="00D648C9" w:rsidRPr="00090813" w:rsidRDefault="00AB2C6A" w:rsidP="00AB2C6A">
      <w:pPr>
        <w:pStyle w:val="SOFinalBulletsCoded2-3Letters"/>
      </w:pPr>
      <w:proofErr w:type="gramStart"/>
      <w:r>
        <w:t>CT4</w:t>
      </w:r>
      <w:r>
        <w:tab/>
        <w:t>Use of electronic technology to find solutions to mathematical problems</w:t>
      </w:r>
      <w:r w:rsidR="00960274">
        <w:t>.</w:t>
      </w:r>
      <w:proofErr w:type="gramEnd"/>
    </w:p>
    <w:p w:rsidR="00D648C9" w:rsidRPr="00090813" w:rsidRDefault="00AB2C6A" w:rsidP="008457FA">
      <w:pPr>
        <w:pStyle w:val="SOFinalHead3"/>
      </w:pPr>
      <w:r w:rsidRPr="00AB2C6A">
        <w:t>Reasoning and Communication</w:t>
      </w:r>
    </w:p>
    <w:p w:rsidR="00D648C9" w:rsidRPr="00090813" w:rsidRDefault="00D648C9" w:rsidP="008457FA">
      <w:pPr>
        <w:pStyle w:val="SOFinalBodyText"/>
      </w:pPr>
      <w:r w:rsidRPr="00090813">
        <w:t>The specific features are as follows:</w:t>
      </w:r>
    </w:p>
    <w:p w:rsidR="00AB2C6A" w:rsidRDefault="00AB2C6A" w:rsidP="00AB2C6A">
      <w:pPr>
        <w:pStyle w:val="SOFinalBulletsCoded2-3Letters"/>
      </w:pPr>
      <w:proofErr w:type="gramStart"/>
      <w:r>
        <w:t>RC1</w:t>
      </w:r>
      <w:r>
        <w:tab/>
        <w:t>Interpretation of mathematical results</w:t>
      </w:r>
      <w:r w:rsidR="00960274">
        <w:t>.</w:t>
      </w:r>
      <w:proofErr w:type="gramEnd"/>
    </w:p>
    <w:p w:rsidR="00AB2C6A" w:rsidRDefault="00AB2C6A" w:rsidP="00AB2C6A">
      <w:pPr>
        <w:pStyle w:val="SOFinalBulletsCoded2-3Letters"/>
      </w:pPr>
      <w:r>
        <w:t>RC2</w:t>
      </w:r>
      <w:r>
        <w:tab/>
        <w:t>Drawing conclusions from mathematical results, with an understanding of their reasonableness and limitations</w:t>
      </w:r>
      <w:r w:rsidR="00960274">
        <w:t>.</w:t>
      </w:r>
    </w:p>
    <w:p w:rsidR="00AB2C6A" w:rsidRDefault="00AB2C6A" w:rsidP="00AB2C6A">
      <w:pPr>
        <w:pStyle w:val="SOFinalBulletsCoded2-3Letters"/>
      </w:pPr>
      <w:proofErr w:type="gramStart"/>
      <w:r>
        <w:t>RC3</w:t>
      </w:r>
      <w:r>
        <w:tab/>
        <w:t>Use of appropriate mathematical notation, representations, and terminology</w:t>
      </w:r>
      <w:r w:rsidR="00960274">
        <w:t>.</w:t>
      </w:r>
      <w:proofErr w:type="gramEnd"/>
    </w:p>
    <w:p w:rsidR="00AB2C6A" w:rsidRDefault="00AB2C6A" w:rsidP="00AB2C6A">
      <w:pPr>
        <w:pStyle w:val="SOFinalBulletsCoded2-3Letters"/>
      </w:pPr>
      <w:proofErr w:type="gramStart"/>
      <w:r>
        <w:t xml:space="preserve">RC4 </w:t>
      </w:r>
      <w:r>
        <w:tab/>
        <w:t>Communication of mathematical ideas and reasoning to develop logical arguments</w:t>
      </w:r>
      <w:r w:rsidR="00960274">
        <w:t>.</w:t>
      </w:r>
      <w:proofErr w:type="gramEnd"/>
    </w:p>
    <w:p w:rsidR="00D648C9" w:rsidRPr="00090813" w:rsidRDefault="00AB2C6A" w:rsidP="00AB2C6A">
      <w:pPr>
        <w:pStyle w:val="SOFinalBulletsCoded2-3Letters"/>
      </w:pPr>
      <w:proofErr w:type="gramStart"/>
      <w:r>
        <w:t>RC5</w:t>
      </w:r>
      <w:r>
        <w:tab/>
        <w:t>Forming and testing of predictions</w:t>
      </w:r>
      <w:r w:rsidR="00960274">
        <w:t>.</w:t>
      </w:r>
      <w:r>
        <w:t>*</w:t>
      </w:r>
      <w:proofErr w:type="gramEnd"/>
    </w:p>
    <w:p w:rsidR="00D648C9" w:rsidRPr="00AB2C6A" w:rsidRDefault="00AB2C6A" w:rsidP="00AB2C6A">
      <w:pPr>
        <w:pStyle w:val="SOFinalFootnoteText"/>
      </w:pPr>
      <w:r w:rsidRPr="00AB2C6A">
        <w:t>* In this subject the forming and testing of predictions (RC5) is not intended to include formal mathematical proof.</w:t>
      </w:r>
    </w:p>
    <w:p w:rsidR="00165BA2" w:rsidRPr="00F63C81" w:rsidRDefault="00F63C81" w:rsidP="00F63C81">
      <w:pPr>
        <w:pStyle w:val="SOFinalHead2"/>
      </w:pPr>
      <w:bookmarkStart w:id="18" w:name="_Toc500839680"/>
      <w:r w:rsidRPr="00F63C81">
        <w:t xml:space="preserve">School </w:t>
      </w:r>
      <w:r w:rsidR="00DD015D">
        <w:t>a</w:t>
      </w:r>
      <w:r w:rsidRPr="00F63C81">
        <w:t>ssessment</w:t>
      </w:r>
      <w:bookmarkEnd w:id="18"/>
    </w:p>
    <w:p w:rsidR="004F5C42" w:rsidRPr="00090813" w:rsidRDefault="00AB2C6A" w:rsidP="008457FA">
      <w:pPr>
        <w:pStyle w:val="SOFinalHead3AfterHead2"/>
      </w:pPr>
      <w:r w:rsidRPr="00AB2C6A">
        <w:t>Assessment Type 1: Skills and Applications Tasks (40%)</w:t>
      </w:r>
    </w:p>
    <w:p w:rsidR="00AB2C6A" w:rsidRDefault="00AB2C6A" w:rsidP="00AB2C6A">
      <w:pPr>
        <w:pStyle w:val="SOFinalBodyText"/>
      </w:pPr>
      <w:r>
        <w:t>Students undertake five skills and applications tasks, including at least one skills and application</w:t>
      </w:r>
      <w:r w:rsidR="00BA63D9">
        <w:t>s</w:t>
      </w:r>
      <w:r>
        <w:t xml:space="preserve"> task from</w:t>
      </w:r>
      <w:r w:rsidR="002C1C9A">
        <w:t xml:space="preserve"> each of</w:t>
      </w:r>
      <w:r>
        <w:t xml:space="preserve"> the </w:t>
      </w:r>
      <w:r w:rsidR="002C1C9A">
        <w:t>non-examined topics</w:t>
      </w:r>
      <w:r>
        <w:t>.</w:t>
      </w:r>
    </w:p>
    <w:p w:rsidR="00AB2C6A" w:rsidRDefault="00AB2C6A" w:rsidP="00AB2C6A">
      <w:pPr>
        <w:pStyle w:val="SOFinalBodyText"/>
      </w:pPr>
      <w:r>
        <w:t>Skills and applications tasks are completed under the direct supervision of a teacher.</w:t>
      </w:r>
    </w:p>
    <w:p w:rsidR="00AB2C6A" w:rsidRDefault="00AB2C6A" w:rsidP="00AB2C6A">
      <w:pPr>
        <w:pStyle w:val="SOFinalBodyText"/>
      </w:pPr>
      <w:r>
        <w:t>The equivalent of one skills and applications task must be undertaken without the use of either a calculator or notes.</w:t>
      </w:r>
    </w:p>
    <w:p w:rsidR="00AB2C6A" w:rsidRDefault="00AB2C6A" w:rsidP="00AB2C6A">
      <w:pPr>
        <w:pStyle w:val="SOFinalBodyText"/>
      </w:pPr>
      <w:r>
        <w:t>In the remaining skills and applications tasks, electronic technology and up to one A4 sheet of paper of handwritten notes (on one side only) may be used at the discretion of the teacher.</w:t>
      </w:r>
    </w:p>
    <w:p w:rsidR="00AB2C6A" w:rsidRDefault="00AB2C6A" w:rsidP="00AB2C6A">
      <w:pPr>
        <w:pStyle w:val="SOFinalBodyText"/>
      </w:pPr>
      <w:r>
        <w:t>Students find solutions to mathematical questions that may:</w:t>
      </w:r>
    </w:p>
    <w:p w:rsidR="00AB2C6A" w:rsidRDefault="00AB2C6A" w:rsidP="00AB2C6A">
      <w:pPr>
        <w:pStyle w:val="SOFinalBullets"/>
      </w:pPr>
      <w:r>
        <w:t>be routine, analytical, and/or interpretative</w:t>
      </w:r>
    </w:p>
    <w:p w:rsidR="00AB2C6A" w:rsidRDefault="00AB2C6A" w:rsidP="00AB2C6A">
      <w:pPr>
        <w:pStyle w:val="SOFinalBullets"/>
      </w:pPr>
      <w:r>
        <w:t>be posed in a variety of familiar and new contexts</w:t>
      </w:r>
    </w:p>
    <w:p w:rsidR="00AB2C6A" w:rsidRDefault="00AB2C6A" w:rsidP="00AB2C6A">
      <w:pPr>
        <w:pStyle w:val="SOFinalBullets"/>
      </w:pPr>
      <w:proofErr w:type="gramStart"/>
      <w:r>
        <w:t>require</w:t>
      </w:r>
      <w:proofErr w:type="gramEnd"/>
      <w:r>
        <w:t xml:space="preserve"> discerning use of electronic technology.</w:t>
      </w:r>
    </w:p>
    <w:p w:rsidR="00AB2C6A" w:rsidRDefault="00AB2C6A" w:rsidP="00AB2C6A">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rsidR="00AB2C6A" w:rsidRDefault="00AB2C6A" w:rsidP="00960274">
      <w:pPr>
        <w:pStyle w:val="SOFinalBodyText"/>
        <w:keepNext/>
        <w:keepLines/>
      </w:pPr>
      <w:r>
        <w:lastRenderedPageBreak/>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rsidR="00AB2C6A" w:rsidRDefault="00AB2C6A" w:rsidP="00AB2C6A">
      <w:pPr>
        <w:pStyle w:val="SOFinalBodyText"/>
      </w:pPr>
      <w:r>
        <w:t>For this assessment type, students provide evidence of their learning in relation to the following assessment design criteria:</w:t>
      </w:r>
    </w:p>
    <w:p w:rsidR="00AB2C6A" w:rsidRDefault="00AB2C6A" w:rsidP="00AB2C6A">
      <w:pPr>
        <w:pStyle w:val="SOFinalBullets"/>
      </w:pPr>
      <w:r>
        <w:t>concepts and techniques</w:t>
      </w:r>
    </w:p>
    <w:p w:rsidR="004F5C42" w:rsidRPr="00090813" w:rsidRDefault="00AB2C6A" w:rsidP="00AB2C6A">
      <w:pPr>
        <w:pStyle w:val="SOFinalBullets"/>
      </w:pPr>
      <w:proofErr w:type="gramStart"/>
      <w:r>
        <w:t>reasoning</w:t>
      </w:r>
      <w:proofErr w:type="gramEnd"/>
      <w:r>
        <w:t xml:space="preserve"> and communication.</w:t>
      </w:r>
    </w:p>
    <w:p w:rsidR="004F5C42" w:rsidRPr="00090813" w:rsidRDefault="00AB2C6A" w:rsidP="00030888">
      <w:pPr>
        <w:pStyle w:val="SOFinalHead3"/>
      </w:pPr>
      <w:r w:rsidRPr="00AB2C6A">
        <w:t>Assessment Type 2: Mathematical Investigation</w:t>
      </w:r>
      <w:r w:rsidR="005F4FE0">
        <w:t>s</w:t>
      </w:r>
      <w:r w:rsidRPr="00AB2C6A">
        <w:t xml:space="preserve"> (30%)</w:t>
      </w:r>
    </w:p>
    <w:p w:rsidR="00AB2C6A" w:rsidRDefault="00AB2C6A" w:rsidP="00AB2C6A">
      <w:pPr>
        <w:pStyle w:val="SOFinalBodyText"/>
      </w:pPr>
      <w:r>
        <w:t>Students complete two investigations.</w:t>
      </w:r>
    </w:p>
    <w:p w:rsidR="00AB2C6A" w:rsidRDefault="00AB2C6A" w:rsidP="00AB2C6A">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rsidR="00AB2C6A" w:rsidRDefault="00AB2C6A" w:rsidP="00AB2C6A">
      <w:pPr>
        <w:pStyle w:val="SOFinalBodyText"/>
      </w:pPr>
      <w:r>
        <w:t>If a mathematical investigation is undertaken by a group, students explore the problem and gather data together to develop a model or solution individually. Each student must submit an individual report.</w:t>
      </w:r>
    </w:p>
    <w:p w:rsidR="00AB2C6A" w:rsidRDefault="00AB2C6A" w:rsidP="00AB2C6A">
      <w:pPr>
        <w:pStyle w:val="SOFinalBodyText"/>
      </w:pPr>
      <w:r>
        <w:t>Teachers may need to provide support and clear directions for the first investigation. However, the second investigation must be less directed and set within more open-ended contexts.</w:t>
      </w:r>
    </w:p>
    <w:p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rsidR="00AB2C6A" w:rsidRDefault="00AB2C6A" w:rsidP="00AB2C6A">
      <w:pPr>
        <w:pStyle w:val="SOFinalBodyText"/>
      </w:pPr>
      <w:r>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rsidR="001073D0" w:rsidRDefault="001073D0">
      <w:pPr>
        <w:rPr>
          <w:rFonts w:eastAsia="Times New Roman"/>
          <w:color w:val="000000"/>
          <w:lang w:val="en-US" w:eastAsia="en-US"/>
        </w:rPr>
      </w:pPr>
      <w:r>
        <w:br w:type="page"/>
      </w:r>
    </w:p>
    <w:p w:rsidR="00AB2C6A" w:rsidRDefault="00AB2C6A" w:rsidP="00AB2C6A">
      <w:pPr>
        <w:pStyle w:val="SOFinalBodyText"/>
      </w:pPr>
      <w:r>
        <w:lastRenderedPageBreak/>
        <w:t>The report may take a variety of forms, but would usually include the following:</w:t>
      </w:r>
    </w:p>
    <w:p w:rsidR="00AB2C6A" w:rsidRDefault="00AB2C6A" w:rsidP="00AB2C6A">
      <w:pPr>
        <w:pStyle w:val="SOFinalBullets"/>
      </w:pPr>
      <w:r>
        <w:t>an outline of the problem and context</w:t>
      </w:r>
    </w:p>
    <w:p w:rsidR="00AB2C6A" w:rsidRDefault="00AB2C6A" w:rsidP="00AB2C6A">
      <w:pPr>
        <w:pStyle w:val="SOFinalBullets"/>
      </w:pPr>
      <w:r>
        <w:t>the method required to find a solution, in terms of the mathematical model or strategy used</w:t>
      </w:r>
    </w:p>
    <w:p w:rsidR="00AB2C6A" w:rsidRDefault="00AB2C6A" w:rsidP="00AB2C6A">
      <w:pPr>
        <w:pStyle w:val="SOFinalBullets"/>
      </w:pPr>
      <w:r>
        <w:t>the application of the mathematical model or strategy, including</w:t>
      </w:r>
    </w:p>
    <w:p w:rsidR="00AB2C6A" w:rsidRDefault="00AB2C6A" w:rsidP="00AB2C6A">
      <w:pPr>
        <w:pStyle w:val="SOFinalBulletsIndented"/>
      </w:pPr>
      <w:r>
        <w:t>relevant data and/or information</w:t>
      </w:r>
    </w:p>
    <w:p w:rsidR="00AB2C6A" w:rsidRDefault="00AB2C6A" w:rsidP="00AB2C6A">
      <w:pPr>
        <w:pStyle w:val="SOFinalBulletsIndented"/>
      </w:pPr>
      <w:r>
        <w:t>mathematical calculations and results using appropriate representations</w:t>
      </w:r>
    </w:p>
    <w:p w:rsidR="00AB2C6A" w:rsidRDefault="00AB2C6A" w:rsidP="00AB2C6A">
      <w:pPr>
        <w:pStyle w:val="SOFinalBulletsIndented"/>
      </w:pPr>
      <w:r>
        <w:t>discussion and interpretation of results, including consideration of the reasonableness and limitations of the results</w:t>
      </w:r>
    </w:p>
    <w:p w:rsidR="00AB2C6A" w:rsidRPr="00AB2C6A" w:rsidRDefault="00AB2C6A" w:rsidP="00AB2C6A">
      <w:pPr>
        <w:pStyle w:val="SOFinalBullets"/>
      </w:pPr>
      <w:proofErr w:type="gramStart"/>
      <w:r>
        <w:t>the</w:t>
      </w:r>
      <w:proofErr w:type="gramEnd"/>
      <w:r>
        <w:t xml:space="preserve"> </w:t>
      </w:r>
      <w:r w:rsidRPr="00AB2C6A">
        <w:t>results and conclusions in the context of the problem</w:t>
      </w:r>
      <w:r w:rsidR="0053162D">
        <w:t>.</w:t>
      </w:r>
    </w:p>
    <w:p w:rsidR="0053162D" w:rsidRDefault="0053162D" w:rsidP="00AB2C6A">
      <w:pPr>
        <w:pStyle w:val="SOFinalBodyText"/>
      </w:pPr>
      <w:r w:rsidRPr="0053162D">
        <w:t>A bibliography and appendices, as appropriate, may be used.</w:t>
      </w:r>
    </w:p>
    <w:p w:rsidR="00AB2C6A" w:rsidRDefault="00AB2C6A" w:rsidP="00AB2C6A">
      <w:pPr>
        <w:pStyle w:val="SOFinalBodyText"/>
      </w:pPr>
      <w:r>
        <w:t>The format of an investigation report may be written or multimodal.</w:t>
      </w:r>
    </w:p>
    <w:p w:rsidR="00AB2C6A" w:rsidRDefault="0053162D" w:rsidP="00AB2C6A">
      <w:pPr>
        <w:pStyle w:val="SOFinalBodyText"/>
      </w:pPr>
      <w:r w:rsidRPr="0053162D">
        <w:t xml:space="preserve">Each investigation report, excluding bibliography and appendices if used, must be a maximum of </w:t>
      </w:r>
      <w:r>
        <w:t>12</w:t>
      </w:r>
      <w:r w:rsidRPr="0053162D">
        <w:t xml:space="preserve"> A4 pages if written, or the equivalent in multimodal form. The maximum page limit is for single-sided A4 pages with minimum font size 10. Page reduction, such as </w:t>
      </w:r>
      <w:r w:rsidR="00DD015D">
        <w:t>two</w:t>
      </w:r>
      <w:r w:rsidRPr="0053162D">
        <w:t xml:space="preserve"> A4 pages reduced to fit on </w:t>
      </w:r>
      <w:r w:rsidR="00DD015D">
        <w:t>one</w:t>
      </w:r>
      <w:r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rsidR="00AB2C6A" w:rsidRDefault="00AB2C6A" w:rsidP="00AB2C6A">
      <w:pPr>
        <w:pStyle w:val="SOFinalBodyText"/>
      </w:pPr>
      <w:r>
        <w:t>For this assessment type, students provide evidence of their learning in relation to the following assessment design criteria:</w:t>
      </w:r>
    </w:p>
    <w:p w:rsidR="00AB2C6A" w:rsidRDefault="00AB2C6A" w:rsidP="00AB2C6A">
      <w:pPr>
        <w:pStyle w:val="SOFinalBullets"/>
      </w:pPr>
      <w:r>
        <w:t>concepts and techniques</w:t>
      </w:r>
    </w:p>
    <w:p w:rsidR="004F5C42" w:rsidRPr="00090813" w:rsidRDefault="00AB2C6A" w:rsidP="00AB2C6A">
      <w:pPr>
        <w:pStyle w:val="SOFinalBullets"/>
      </w:pPr>
      <w:proofErr w:type="gramStart"/>
      <w:r>
        <w:t>reasoning</w:t>
      </w:r>
      <w:proofErr w:type="gramEnd"/>
      <w:r>
        <w:t xml:space="preserve"> and communication.</w:t>
      </w:r>
    </w:p>
    <w:p w:rsidR="00AB2C6A" w:rsidRDefault="00AB2C6A" w:rsidP="00AB2C6A">
      <w:pPr>
        <w:pStyle w:val="SOFinalHead2"/>
      </w:pPr>
      <w:bookmarkStart w:id="19" w:name="_Toc500839681"/>
      <w:r>
        <w:t xml:space="preserve">External </w:t>
      </w:r>
      <w:r w:rsidR="00DD015D">
        <w:t>a</w:t>
      </w:r>
      <w:r>
        <w:t>ssessment</w:t>
      </w:r>
      <w:bookmarkEnd w:id="19"/>
    </w:p>
    <w:p w:rsidR="00AB2C6A" w:rsidRDefault="00AB2C6A" w:rsidP="00AB2C6A">
      <w:pPr>
        <w:pStyle w:val="SOFinalHead3"/>
      </w:pPr>
      <w:r>
        <w:t>Assessment Type 3: Examination (30%)</w:t>
      </w:r>
    </w:p>
    <w:p w:rsidR="00AB2C6A" w:rsidRDefault="00AB2C6A" w:rsidP="00AB2C6A">
      <w:pPr>
        <w:pStyle w:val="SOFinalBodyText"/>
      </w:pPr>
      <w:r>
        <w:t>Students undertake a 2-hour external examination in which they answer questions on the following three topics:</w:t>
      </w:r>
    </w:p>
    <w:p w:rsidR="00AB2C6A" w:rsidRPr="00AB2C6A" w:rsidRDefault="00AB2C6A" w:rsidP="00AB2C6A">
      <w:pPr>
        <w:pStyle w:val="SOFinalBullets"/>
      </w:pPr>
      <w:r w:rsidRPr="00AB2C6A">
        <w:t xml:space="preserve">Topic 3: Statistical </w:t>
      </w:r>
      <w:r w:rsidR="00DD015D">
        <w:t>m</w:t>
      </w:r>
      <w:r w:rsidRPr="00AB2C6A">
        <w:t>odels</w:t>
      </w:r>
    </w:p>
    <w:p w:rsidR="00AB2C6A" w:rsidRPr="00AB2C6A" w:rsidRDefault="00AB2C6A" w:rsidP="00AB2C6A">
      <w:pPr>
        <w:pStyle w:val="SOFinalBullets"/>
      </w:pPr>
      <w:r w:rsidRPr="00AB2C6A">
        <w:t xml:space="preserve">Topic 4: Financial </w:t>
      </w:r>
      <w:r w:rsidR="00DD015D">
        <w:t>m</w:t>
      </w:r>
      <w:r w:rsidRPr="00AB2C6A">
        <w:t>odels</w:t>
      </w:r>
    </w:p>
    <w:p w:rsidR="00AB2C6A" w:rsidRPr="00AB2C6A" w:rsidRDefault="00AB2C6A" w:rsidP="00AB2C6A">
      <w:pPr>
        <w:pStyle w:val="SOFinalBullets"/>
      </w:pPr>
      <w:r w:rsidRPr="00AB2C6A">
        <w:t xml:space="preserve">Topic 5: Discrete </w:t>
      </w:r>
      <w:r w:rsidR="00DD015D">
        <w:t>m</w:t>
      </w:r>
      <w:r w:rsidRPr="00AB2C6A">
        <w:t>odels.</w:t>
      </w:r>
    </w:p>
    <w:p w:rsidR="00AB2C6A" w:rsidRDefault="00AB2C6A" w:rsidP="00AB2C6A">
      <w:pPr>
        <w:pStyle w:val="SOFinalBodyText"/>
      </w:pPr>
      <w:r>
        <w:t>The examination is based on the key questions and key concepts in Topics 3, 4, and 5. The considerations for developing teaching and learning strategies are provided as a guide only, although applications described under this heading may provide contexts for examination questions.</w:t>
      </w:r>
    </w:p>
    <w:p w:rsidR="00AB2C6A" w:rsidRDefault="00AB2C6A" w:rsidP="00AB2C6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rsidR="00AB2C6A" w:rsidRDefault="00AB2C6A" w:rsidP="00AB2C6A">
      <w:pPr>
        <w:pStyle w:val="SOFinalBodyText"/>
      </w:pPr>
      <w:r>
        <w:t>Students may take one unfolded A4 sheet (two sides) of handwritten notes into the examination room.</w:t>
      </w:r>
    </w:p>
    <w:p w:rsidR="00AB2C6A" w:rsidRDefault="00AB2C6A" w:rsidP="00AB2C6A">
      <w:pPr>
        <w:pStyle w:val="SOFinalBodyText"/>
      </w:pPr>
      <w:r>
        <w:lastRenderedPageBreak/>
        <w:t>Students may have access to approved electronic technology during the external examination. However, students need to be discerning in their use of electronic technology to find solutions to questions/problems in examinations.</w:t>
      </w:r>
    </w:p>
    <w:p w:rsidR="002C1C9A" w:rsidRDefault="002C1C9A" w:rsidP="002C1C9A">
      <w:pPr>
        <w:pStyle w:val="SOFinalBodyTextExtraSpace-AssTypeONLY"/>
      </w:pPr>
      <w:r>
        <w:t>All specific features of the assessment design criteria for this subject may be assessed in the external examination.</w:t>
      </w:r>
    </w:p>
    <w:p w:rsidR="004A2B5B" w:rsidRPr="00F63C81" w:rsidRDefault="00F63C81" w:rsidP="00F63C81">
      <w:pPr>
        <w:pStyle w:val="SOFinalHead2"/>
      </w:pPr>
      <w:bookmarkStart w:id="20" w:name="_Toc500839682"/>
      <w:r w:rsidRPr="00F63C81">
        <w:t xml:space="preserve">Performance </w:t>
      </w:r>
      <w:r w:rsidR="00DD015D">
        <w:t>s</w:t>
      </w:r>
      <w:r w:rsidRPr="00F63C81">
        <w:t>tandards</w:t>
      </w:r>
      <w:bookmarkEnd w:id="20"/>
    </w:p>
    <w:p w:rsidR="00AB2C6A" w:rsidRDefault="00AB2C6A" w:rsidP="00AB2C6A">
      <w:pPr>
        <w:pStyle w:val="SOFinalBodyText"/>
      </w:pPr>
      <w:r>
        <w:t>The performance standards describe five levels of achievement, A to E.</w:t>
      </w:r>
    </w:p>
    <w:p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earning, on the basis of the evidence provided.</w:t>
      </w:r>
    </w:p>
    <w:p w:rsidR="00AB2C6A" w:rsidRDefault="00AB2C6A" w:rsidP="00AB2C6A">
      <w:pPr>
        <w:pStyle w:val="SOFinalBodyText"/>
      </w:pPr>
      <w:r>
        <w:t>During the teaching and learning program the teacher gives students feedback on their learning, with reference to the performance standards.</w:t>
      </w:r>
    </w:p>
    <w:p w:rsidR="00AB2C6A" w:rsidRDefault="00AB2C6A" w:rsidP="0053162D">
      <w:pPr>
        <w:pStyle w:val="SOFinalBodyText"/>
        <w:keepNext/>
      </w:pPr>
      <w:r>
        <w:t>At the student’s completion of study of each school assessment type, the teacher makes a decision about the quality of the student’s learning by:</w:t>
      </w:r>
    </w:p>
    <w:p w:rsidR="00AB2C6A" w:rsidRDefault="00AB2C6A" w:rsidP="0053162D">
      <w:pPr>
        <w:pStyle w:val="SOFinalBullets"/>
        <w:keepNext/>
      </w:pPr>
      <w:r>
        <w:t>referring to the performance standards</w:t>
      </w:r>
    </w:p>
    <w:p w:rsidR="00AB2C6A" w:rsidRDefault="00AB2C6A" w:rsidP="00AB2C6A">
      <w:pPr>
        <w:pStyle w:val="SOFinalBullets"/>
      </w:pPr>
      <w:proofErr w:type="gramStart"/>
      <w:r>
        <w:t>assigning</w:t>
      </w:r>
      <w:proofErr w:type="gramEnd"/>
      <w:r>
        <w:t xml:space="preserve"> a grade between A</w:t>
      </w:r>
      <w:r w:rsidRPr="00AB2C6A">
        <w:rPr>
          <w:rFonts w:ascii="Symbol" w:hAnsi="Symbol"/>
        </w:rPr>
        <w:t></w:t>
      </w:r>
      <w:r>
        <w:t xml:space="preserve"> and E</w:t>
      </w:r>
      <w:r>
        <w:rPr>
          <w:rFonts w:ascii="Symbol" w:hAnsi="Symbol"/>
        </w:rPr>
        <w:t></w:t>
      </w:r>
      <w:r>
        <w:t xml:space="preserve"> for the assessment type.</w:t>
      </w:r>
    </w:p>
    <w:p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rsidR="00000689" w:rsidRPr="006124DB" w:rsidRDefault="00000689" w:rsidP="00000689">
      <w:pPr>
        <w:pStyle w:val="SOFinalBodyText"/>
      </w:pPr>
    </w:p>
    <w:p w:rsidR="00000689" w:rsidRPr="006124DB" w:rsidRDefault="00000689" w:rsidP="00000689">
      <w:pPr>
        <w:pStyle w:val="SOFinalBodyText"/>
        <w:sectPr w:rsidR="00000689" w:rsidRPr="006124DB" w:rsidSect="009D301D">
          <w:headerReference w:type="even" r:id="rId68"/>
          <w:headerReference w:type="default" r:id="rId69"/>
          <w:footerReference w:type="even" r:id="rId70"/>
          <w:footerReference w:type="default" r:id="rId71"/>
          <w:headerReference w:type="first" r:id="rId72"/>
          <w:footerReference w:type="first" r:id="rId73"/>
          <w:pgSz w:w="11901" w:h="16840" w:code="9"/>
          <w:pgMar w:top="1985" w:right="1985" w:bottom="1985" w:left="1985" w:header="1701" w:footer="1134" w:gutter="0"/>
          <w:cols w:space="708"/>
          <w:titlePg/>
          <w:docGrid w:linePitch="360"/>
        </w:sectPr>
      </w:pPr>
    </w:p>
    <w:p w:rsidR="00000689" w:rsidRPr="006124DB" w:rsidRDefault="00000689" w:rsidP="00000689">
      <w:pPr>
        <w:pStyle w:val="SOFinalHead3PerformanceTable"/>
      </w:pPr>
      <w:r w:rsidRPr="006124DB">
        <w:lastRenderedPageBreak/>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rsidTr="00D151D9">
        <w:trPr>
          <w:trHeight w:hRule="exact" w:val="544"/>
          <w:tblHeader/>
        </w:trPr>
        <w:tc>
          <w:tcPr>
            <w:tcW w:w="397" w:type="dxa"/>
            <w:tcBorders>
              <w:right w:val="nil"/>
            </w:tcBorders>
            <w:shd w:val="clear" w:color="auto" w:fill="595959" w:themeFill="text1" w:themeFillTint="A6"/>
            <w:tcMar>
              <w:bottom w:w="0" w:type="dxa"/>
            </w:tcMar>
            <w:vAlign w:val="center"/>
          </w:tcPr>
          <w:p w:rsidR="00000689" w:rsidRPr="006124DB" w:rsidRDefault="00000689" w:rsidP="00000689">
            <w:bookmarkStart w:id="21" w:name="Title"/>
            <w:r w:rsidRPr="00D516DC">
              <w:rPr>
                <w:color w:val="595959" w:themeColor="text1" w:themeTint="A6"/>
              </w:rPr>
              <w:t>-</w:t>
            </w:r>
            <w:bookmarkEnd w:id="21"/>
          </w:p>
        </w:tc>
        <w:tc>
          <w:tcPr>
            <w:tcW w:w="3749" w:type="dxa"/>
            <w:tcBorders>
              <w:left w:val="nil"/>
            </w:tcBorders>
            <w:shd w:val="clear" w:color="auto" w:fill="595959" w:themeFill="text1" w:themeFillTint="A6"/>
            <w:tcMar>
              <w:bottom w:w="0" w:type="dxa"/>
            </w:tcMar>
            <w:vAlign w:val="center"/>
          </w:tcPr>
          <w:p w:rsidR="00000689" w:rsidRPr="006124DB" w:rsidRDefault="00000689" w:rsidP="00000689">
            <w:pPr>
              <w:pStyle w:val="SOFinalPerformanceTableHead1"/>
            </w:pPr>
            <w:bookmarkStart w:id="22" w:name="ColumnTitle_Concepts_and_Techniques"/>
            <w:r>
              <w:t>Concepts and Techniques</w:t>
            </w:r>
            <w:bookmarkEnd w:id="22"/>
          </w:p>
        </w:tc>
        <w:tc>
          <w:tcPr>
            <w:tcW w:w="3750" w:type="dxa"/>
            <w:shd w:val="clear" w:color="auto" w:fill="595959" w:themeFill="text1" w:themeFillTint="A6"/>
            <w:tcMar>
              <w:bottom w:w="0" w:type="dxa"/>
            </w:tcMar>
            <w:vAlign w:val="center"/>
          </w:tcPr>
          <w:p w:rsidR="00000689" w:rsidRPr="006124DB" w:rsidRDefault="00000689" w:rsidP="00000689">
            <w:pPr>
              <w:pStyle w:val="SOFinalPerformanceTableHead1"/>
            </w:pPr>
            <w:bookmarkStart w:id="23" w:name="ColumnTitle_Reasoning_Communication"/>
            <w:r>
              <w:t>Reasoning and Communication</w:t>
            </w:r>
            <w:bookmarkEnd w:id="23"/>
          </w:p>
        </w:tc>
      </w:tr>
      <w:tr w:rsidR="00000689" w:rsidRPr="006124DB" w:rsidTr="00D151D9">
        <w:tc>
          <w:tcPr>
            <w:tcW w:w="397" w:type="dxa"/>
            <w:shd w:val="clear" w:color="auto" w:fill="D9D9D9" w:themeFill="background1" w:themeFillShade="D9"/>
          </w:tcPr>
          <w:p w:rsidR="00000689" w:rsidRPr="00D516DC" w:rsidRDefault="00000689" w:rsidP="00000689">
            <w:pPr>
              <w:pStyle w:val="SOFinalPerformanceTableLetters"/>
            </w:pPr>
            <w:bookmarkStart w:id="24" w:name="RowTitle_A"/>
            <w:r w:rsidRPr="006124DB">
              <w:t>A</w:t>
            </w:r>
            <w:bookmarkEnd w:id="24"/>
          </w:p>
        </w:tc>
        <w:tc>
          <w:tcPr>
            <w:tcW w:w="3749" w:type="dxa"/>
          </w:tcPr>
          <w:p w:rsidR="00D151D9" w:rsidRDefault="00D151D9" w:rsidP="00D151D9">
            <w:pPr>
              <w:pStyle w:val="SOFinalPerformanceTableText"/>
            </w:pPr>
            <w:r>
              <w:t>Comprehensive knowledge and understanding of concepts and relationships.</w:t>
            </w:r>
          </w:p>
          <w:p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rsidR="00D151D9" w:rsidRDefault="00D151D9" w:rsidP="00D151D9">
            <w:pPr>
              <w:pStyle w:val="SOFinalPerformanceTableText"/>
            </w:pPr>
            <w:r>
              <w:t>Successful development and application of mathematical models to find concise and accurate solutions.</w:t>
            </w:r>
          </w:p>
          <w:p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Pr>
          <w:p w:rsidR="00D151D9" w:rsidRDefault="00D151D9" w:rsidP="00D151D9">
            <w:pPr>
              <w:pStyle w:val="SOFinalPerformanceTableText"/>
            </w:pPr>
            <w:r>
              <w:t>Comprehensive interpretation of mathematical results in the context of the problem.</w:t>
            </w:r>
          </w:p>
          <w:p w:rsidR="00D151D9" w:rsidRDefault="00D151D9" w:rsidP="00D151D9">
            <w:pPr>
              <w:pStyle w:val="SOFinalPerformanceTableText"/>
            </w:pPr>
            <w:r>
              <w:t>Drawing logical conclusions from mathematical results, with a comprehensive understanding of their reasonableness and limitations.</w:t>
            </w:r>
          </w:p>
          <w:p w:rsidR="00D151D9" w:rsidRDefault="00D151D9" w:rsidP="00D151D9">
            <w:pPr>
              <w:pStyle w:val="SOFinalPerformanceTableText"/>
            </w:pPr>
            <w:r>
              <w:t>Proficient and accurate use of appropriate mathematical notation, representations, and terminology.</w:t>
            </w:r>
          </w:p>
          <w:p w:rsidR="00D151D9" w:rsidRDefault="00D151D9" w:rsidP="00D151D9">
            <w:pPr>
              <w:pStyle w:val="SOFinalPerformanceTableText"/>
            </w:pPr>
            <w:r>
              <w:t>Highly effective communication of mathematical ideas and reasoning to develop logical and concise arguments.</w:t>
            </w:r>
          </w:p>
          <w:p w:rsidR="00000689" w:rsidRPr="006124DB" w:rsidRDefault="00D151D9" w:rsidP="00D151D9">
            <w:pPr>
              <w:pStyle w:val="SOFinalPerformanceTableText"/>
            </w:pPr>
            <w:r>
              <w:t>Formation and testing of appropriate predictions, using sound mathematical evidenc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5" w:name="RowTitle_B"/>
            <w:r w:rsidRPr="006124DB">
              <w:t>B</w:t>
            </w:r>
            <w:bookmarkEnd w:id="25"/>
          </w:p>
        </w:tc>
        <w:tc>
          <w:tcPr>
            <w:tcW w:w="3749" w:type="dxa"/>
          </w:tcPr>
          <w:p w:rsidR="00D151D9" w:rsidRDefault="00D151D9" w:rsidP="00D151D9">
            <w:pPr>
              <w:pStyle w:val="SOFinalPerformanceTableText"/>
            </w:pPr>
            <w:r>
              <w:t>Some depth of knowledge and understanding of concepts and relationships.</w:t>
            </w:r>
          </w:p>
          <w:p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rsidR="00D151D9" w:rsidRDefault="00D151D9" w:rsidP="00D151D9">
            <w:pPr>
              <w:pStyle w:val="SOFinalPerformanceTableText"/>
            </w:pPr>
            <w:r>
              <w:t>Attempted development and successful application of mathematical models to find mostly accurate solutions.</w:t>
            </w:r>
          </w:p>
          <w:p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rsidR="00D151D9" w:rsidRDefault="00D151D9" w:rsidP="00D151D9">
            <w:pPr>
              <w:pStyle w:val="SOFinalPerformanceTableText"/>
            </w:pPr>
            <w:r>
              <w:t>Mostly appropriate interpretation of mathematical results in the context of the problem.</w:t>
            </w:r>
          </w:p>
          <w:p w:rsidR="00D151D9" w:rsidRDefault="00D151D9" w:rsidP="00D151D9">
            <w:pPr>
              <w:pStyle w:val="SOFinalPerformanceTableText"/>
            </w:pPr>
            <w:r>
              <w:t>Drawing mostly logical conclusions from mathematical results, with some depth of understanding of their reasonableness and limitations.</w:t>
            </w:r>
          </w:p>
          <w:p w:rsidR="00D151D9" w:rsidRDefault="00D151D9" w:rsidP="00D151D9">
            <w:pPr>
              <w:pStyle w:val="SOFinalPerformanceTableText"/>
            </w:pPr>
            <w:r>
              <w:t>Mostly accurate use of appropriate mathematical notation, representations, and terminology.</w:t>
            </w:r>
          </w:p>
          <w:p w:rsidR="00D151D9" w:rsidRDefault="00D151D9" w:rsidP="00D151D9">
            <w:pPr>
              <w:pStyle w:val="SOFinalPerformanceTableText"/>
            </w:pPr>
            <w:r>
              <w:t>Mostly effective communication of mathematical ideas and reasoning to develop mostly logical arguments.</w:t>
            </w:r>
          </w:p>
          <w:p w:rsidR="00000689" w:rsidRPr="006124DB" w:rsidRDefault="00D151D9" w:rsidP="00D151D9">
            <w:pPr>
              <w:pStyle w:val="SOFinalPerformanceTableText"/>
            </w:pPr>
            <w:r>
              <w:t>Formation and testing of mostly appropriate predictions, using some mathematical evidenc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6" w:name="RowTitle_C"/>
            <w:r w:rsidRPr="006124DB">
              <w:t>C</w:t>
            </w:r>
            <w:bookmarkEnd w:id="26"/>
          </w:p>
        </w:tc>
        <w:tc>
          <w:tcPr>
            <w:tcW w:w="3749" w:type="dxa"/>
          </w:tcPr>
          <w:p w:rsidR="00D151D9" w:rsidRDefault="00D151D9" w:rsidP="00D151D9">
            <w:pPr>
              <w:pStyle w:val="SOFinalPerformanceTableText"/>
            </w:pPr>
            <w:r>
              <w:t>Generally competent knowledge and understanding of concepts and relationships.</w:t>
            </w:r>
          </w:p>
          <w:p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rsidR="00D151D9" w:rsidRDefault="00D151D9" w:rsidP="00D151D9">
            <w:pPr>
              <w:pStyle w:val="SOFinalPerformanceTableText"/>
            </w:pPr>
            <w:r>
              <w:t>Application of mathematical models to find generally accurate solutions.</w:t>
            </w:r>
          </w:p>
          <w:p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rsidR="00D151D9" w:rsidRDefault="00D151D9" w:rsidP="00D151D9">
            <w:pPr>
              <w:pStyle w:val="SOFinalPerformanceTableText"/>
            </w:pPr>
            <w:r>
              <w:t>Generally appropriate interpretation of mathematical results in the context of the problem.</w:t>
            </w:r>
          </w:p>
          <w:p w:rsidR="00D151D9" w:rsidRDefault="00D151D9" w:rsidP="00D151D9">
            <w:pPr>
              <w:pStyle w:val="SOFinalPerformanceTableText"/>
            </w:pPr>
            <w:r>
              <w:t>Drawing some logical conclusions from mathematical results, with some understanding of their reasonableness and limitations.</w:t>
            </w:r>
          </w:p>
          <w:p w:rsidR="00D151D9" w:rsidRDefault="00D151D9" w:rsidP="00D151D9">
            <w:pPr>
              <w:pStyle w:val="SOFinalPerformanceTableText"/>
            </w:pPr>
            <w:r>
              <w:t>Generally appropriate use of mathematical notation, representations, and terminology, with reasonable accuracy.</w:t>
            </w:r>
          </w:p>
          <w:p w:rsidR="00D151D9" w:rsidRDefault="00D151D9" w:rsidP="00D151D9">
            <w:pPr>
              <w:pStyle w:val="SOFinalPerformanceTableText"/>
            </w:pPr>
            <w:r>
              <w:t>Generally effective communication of mathematical ideas and reasoning to develop some logical arguments.</w:t>
            </w:r>
          </w:p>
          <w:p w:rsidR="00000689" w:rsidRPr="006124DB" w:rsidRDefault="00D151D9" w:rsidP="00D151D9">
            <w:pPr>
              <w:pStyle w:val="SOFinalPerformanceTableText"/>
            </w:pPr>
            <w:r>
              <w:t>Formation of an appropriate prediction and some attempt to test it using mathematical evidenc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7" w:name="RowTitle_D"/>
            <w:r w:rsidRPr="006124DB">
              <w:lastRenderedPageBreak/>
              <w:t>D</w:t>
            </w:r>
            <w:bookmarkEnd w:id="27"/>
          </w:p>
        </w:tc>
        <w:tc>
          <w:tcPr>
            <w:tcW w:w="3749" w:type="dxa"/>
          </w:tcPr>
          <w:p w:rsidR="00D151D9" w:rsidRDefault="00D151D9" w:rsidP="00D151D9">
            <w:pPr>
              <w:pStyle w:val="SOFinalPerformanceTableText"/>
            </w:pPr>
            <w:r>
              <w:t>Basic knowledge and some understanding of concepts and relationships.</w:t>
            </w:r>
          </w:p>
          <w:p w:rsidR="00D151D9" w:rsidRDefault="00D151D9" w:rsidP="00D151D9">
            <w:pPr>
              <w:pStyle w:val="SOFinalPerformanceTableText"/>
            </w:pPr>
            <w:r>
              <w:t>Some selection and application of mathematical techniques and algorithms to find some accurate solutions to routine problems in context.</w:t>
            </w:r>
          </w:p>
          <w:p w:rsidR="00D151D9" w:rsidRDefault="00D151D9" w:rsidP="00D151D9">
            <w:pPr>
              <w:pStyle w:val="SOFinalPerformanceTableText"/>
            </w:pPr>
            <w:r>
              <w:t>Some application of mathematical models to find some accurate or partially accurate solutions.</w:t>
            </w:r>
          </w:p>
          <w:p w:rsidR="00000689" w:rsidRPr="006124DB" w:rsidRDefault="00D151D9" w:rsidP="00D151D9">
            <w:pPr>
              <w:pStyle w:val="SOFinalPerformanceTableText"/>
            </w:pPr>
            <w:r>
              <w:t>Some appropriate use of electronic technology to find some accurate solutions to routine problems.</w:t>
            </w:r>
          </w:p>
        </w:tc>
        <w:tc>
          <w:tcPr>
            <w:tcW w:w="3750" w:type="dxa"/>
          </w:tcPr>
          <w:p w:rsidR="00D151D9" w:rsidRDefault="00D151D9" w:rsidP="00D151D9">
            <w:pPr>
              <w:pStyle w:val="SOFinalPerformanceTableText"/>
            </w:pPr>
            <w:r>
              <w:t>Some interpretation of mathematical results.</w:t>
            </w:r>
          </w:p>
          <w:p w:rsidR="00D151D9" w:rsidRDefault="00D151D9" w:rsidP="00D151D9">
            <w:pPr>
              <w:pStyle w:val="SOFinalPerformanceTableText"/>
            </w:pPr>
            <w:r>
              <w:t>Drawing some conclusions from mathematical results, with some awareness of their reasonableness.</w:t>
            </w:r>
          </w:p>
          <w:p w:rsidR="00D151D9" w:rsidRDefault="00D151D9" w:rsidP="00D151D9">
            <w:pPr>
              <w:pStyle w:val="SOFinalPerformanceTableText"/>
            </w:pPr>
            <w:r>
              <w:t>Some appropriate use of mathematical notation, representations, and terminology, with some accuracy.</w:t>
            </w:r>
          </w:p>
          <w:p w:rsidR="00D151D9" w:rsidRDefault="00D151D9" w:rsidP="00D151D9">
            <w:pPr>
              <w:pStyle w:val="SOFinalPerformanceTableText"/>
            </w:pPr>
            <w:r>
              <w:t>Some communication of mathematical ideas, with attempted reasoning and/or arguments.</w:t>
            </w:r>
          </w:p>
          <w:p w:rsidR="00000689" w:rsidRPr="006124DB" w:rsidRDefault="00D151D9" w:rsidP="00D151D9">
            <w:pPr>
              <w:pStyle w:val="SOFinalPerformanceTableText"/>
            </w:pPr>
            <w:r>
              <w:t>Attempted formation of a prediction with limited attempt to test it using mathematical evidenc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8" w:name="RowTitle_E"/>
            <w:r w:rsidRPr="006124DB">
              <w:t>E</w:t>
            </w:r>
            <w:bookmarkEnd w:id="28"/>
          </w:p>
        </w:tc>
        <w:tc>
          <w:tcPr>
            <w:tcW w:w="3749" w:type="dxa"/>
          </w:tcPr>
          <w:p w:rsidR="00D151D9" w:rsidRDefault="00D151D9" w:rsidP="00D151D9">
            <w:pPr>
              <w:pStyle w:val="SOFinalPerformanceTableText"/>
            </w:pPr>
            <w:r>
              <w:t>Limited knowledge or understanding of concepts and relationships.</w:t>
            </w:r>
          </w:p>
          <w:p w:rsidR="00D151D9" w:rsidRDefault="00D151D9" w:rsidP="00D151D9">
            <w:pPr>
              <w:pStyle w:val="SOFinalPerformanceTableText"/>
            </w:pPr>
            <w:r>
              <w:t>Attempted selection and limited application of mathematical techniques or algorithms, with limited accuracy in solving routine problems.</w:t>
            </w:r>
          </w:p>
          <w:p w:rsidR="00D151D9" w:rsidRDefault="00D151D9" w:rsidP="00D151D9">
            <w:pPr>
              <w:pStyle w:val="SOFinalPerformanceTableText"/>
            </w:pPr>
            <w:r>
              <w:t>Attempted application of mathematical models, with limited accuracy.</w:t>
            </w:r>
          </w:p>
          <w:p w:rsidR="00000689" w:rsidRPr="006124DB" w:rsidRDefault="00D151D9" w:rsidP="00D151D9">
            <w:pPr>
              <w:pStyle w:val="SOFinalPerformanceTableText"/>
            </w:pPr>
            <w:r>
              <w:t>Attempted use of electronic technology, with limited accuracy in solving routine problems.</w:t>
            </w:r>
          </w:p>
        </w:tc>
        <w:tc>
          <w:tcPr>
            <w:tcW w:w="3750" w:type="dxa"/>
          </w:tcPr>
          <w:p w:rsidR="00D151D9" w:rsidRDefault="00D151D9" w:rsidP="00D151D9">
            <w:pPr>
              <w:pStyle w:val="SOFinalPerformanceTableText"/>
            </w:pPr>
            <w:r>
              <w:t>Limited interpretation of mathematical results.</w:t>
            </w:r>
          </w:p>
          <w:p w:rsidR="00D151D9" w:rsidRDefault="00D151D9" w:rsidP="00D151D9">
            <w:pPr>
              <w:pStyle w:val="SOFinalPerformanceTableText"/>
            </w:pPr>
            <w:r>
              <w:t>Limited understanding of the meaning of mathematical results, their reasonableness or limitations.</w:t>
            </w:r>
          </w:p>
          <w:p w:rsidR="00D151D9" w:rsidRDefault="00D151D9" w:rsidP="00D151D9">
            <w:pPr>
              <w:pStyle w:val="SOFinalPerformanceTableText"/>
            </w:pPr>
            <w:r>
              <w:t>Limited use of appropriate mathematical notation, representations, or terminology, with limited accuracy.</w:t>
            </w:r>
          </w:p>
          <w:p w:rsidR="00D151D9" w:rsidRDefault="00D151D9" w:rsidP="00D151D9">
            <w:pPr>
              <w:pStyle w:val="SOFinalPerformanceTableText"/>
            </w:pPr>
            <w:r>
              <w:t>Attempted communication of mathematical ideas, with limited reasoning.</w:t>
            </w:r>
          </w:p>
          <w:p w:rsidR="00000689" w:rsidRPr="006124DB" w:rsidRDefault="00D151D9" w:rsidP="00D151D9">
            <w:pPr>
              <w:pStyle w:val="SOFinalPerformanceTableText"/>
            </w:pPr>
            <w:r>
              <w:t>Limited attempt to form or test a prediction.</w:t>
            </w:r>
          </w:p>
        </w:tc>
      </w:tr>
    </w:tbl>
    <w:p w:rsidR="00AB2C6A" w:rsidRDefault="00AB2C6A" w:rsidP="00000689">
      <w:pPr>
        <w:sectPr w:rsidR="00AB2C6A" w:rsidSect="003E3FF8">
          <w:headerReference w:type="even" r:id="rId74"/>
          <w:headerReference w:type="default" r:id="rId75"/>
          <w:footerReference w:type="even" r:id="rId76"/>
          <w:footerReference w:type="default" r:id="rId77"/>
          <w:pgSz w:w="11907" w:h="16840" w:code="9"/>
          <w:pgMar w:top="1985" w:right="1985" w:bottom="1985" w:left="1985" w:header="1701" w:footer="1134" w:gutter="0"/>
          <w:cols w:space="708"/>
          <w:docGrid w:linePitch="360"/>
        </w:sectPr>
      </w:pPr>
    </w:p>
    <w:p w:rsidR="001F281F" w:rsidRPr="00F63C81" w:rsidRDefault="00F63C81" w:rsidP="00F63C81">
      <w:pPr>
        <w:pStyle w:val="SOFinalHead2TOP"/>
      </w:pPr>
      <w:bookmarkStart w:id="29" w:name="_Toc500839683"/>
      <w:r w:rsidRPr="00F63C81">
        <w:lastRenderedPageBreak/>
        <w:t xml:space="preserve">Assessment </w:t>
      </w:r>
      <w:r w:rsidR="00DD015D">
        <w:t>i</w:t>
      </w:r>
      <w:r w:rsidRPr="00F63C81">
        <w:t>ntegrity</w:t>
      </w:r>
      <w:bookmarkEnd w:id="29"/>
    </w:p>
    <w:p w:rsidR="00BA63D9" w:rsidRDefault="00BA63D9" w:rsidP="00BA63D9">
      <w:pPr>
        <w:pStyle w:val="SOFinalBodyText"/>
      </w:pPr>
      <w:r>
        <w:t xml:space="preserve">The SACE Assuring Assessment Integrity Policy outlines the principles and processes </w:t>
      </w:r>
      <w:proofErr w:type="gramStart"/>
      <w:r>
        <w:t>that teachers</w:t>
      </w:r>
      <w:proofErr w:type="gramEnd"/>
      <w:r>
        <w:t xml:space="preserve"> and assessors follow to assure the integrity of student assessments. This policy is available on the SACE website (www.sace.sa.edu.au) as part of the SACE Policy Framework.</w:t>
      </w:r>
    </w:p>
    <w:p w:rsidR="00BA63D9" w:rsidRDefault="00BA63D9" w:rsidP="00BA63D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rsidR="00D523F0" w:rsidRPr="00090813" w:rsidRDefault="00BA63D9" w:rsidP="00BA63D9">
      <w:pPr>
        <w:pStyle w:val="SOFinalBodyText"/>
      </w:pPr>
      <w:r>
        <w:t>Information and guidelines on quality assurance in assessment at Stage 2 are available on the SACE website (www.sace.sa.edu.au)</w:t>
      </w:r>
    </w:p>
    <w:p w:rsidR="00D65BB2" w:rsidRPr="00090813" w:rsidRDefault="00D65BB2" w:rsidP="00DC7CC5">
      <w:pPr>
        <w:pStyle w:val="SOFinalBodyText"/>
      </w:pPr>
    </w:p>
    <w:p w:rsidR="00D523F0" w:rsidRPr="00090813" w:rsidRDefault="00D523F0" w:rsidP="00D523F0">
      <w:pPr>
        <w:pStyle w:val="SOFinalBodyText"/>
        <w:sectPr w:rsidR="00D523F0" w:rsidRPr="00090813" w:rsidSect="003E3FF8">
          <w:headerReference w:type="even" r:id="rId78"/>
          <w:headerReference w:type="default" r:id="rId79"/>
          <w:footerReference w:type="even" r:id="rId80"/>
          <w:footerReference w:type="default" r:id="rId81"/>
          <w:pgSz w:w="11907" w:h="16840" w:code="9"/>
          <w:pgMar w:top="1985" w:right="1985" w:bottom="1985" w:left="1985" w:header="1701" w:footer="1134" w:gutter="0"/>
          <w:cols w:space="708"/>
          <w:docGrid w:linePitch="360"/>
        </w:sectPr>
      </w:pPr>
    </w:p>
    <w:p w:rsidR="00D523F0" w:rsidRPr="00F63C81" w:rsidRDefault="00F63C81" w:rsidP="00F63C81">
      <w:pPr>
        <w:pStyle w:val="SOFinalHead1"/>
      </w:pPr>
      <w:bookmarkStart w:id="30" w:name="_Toc500839684"/>
      <w:r w:rsidRPr="00F63C81">
        <w:lastRenderedPageBreak/>
        <w:t xml:space="preserve">Support </w:t>
      </w:r>
      <w:r w:rsidR="00DD015D">
        <w:t>m</w:t>
      </w:r>
      <w:r w:rsidRPr="00F63C81">
        <w:t>aterials</w:t>
      </w:r>
      <w:bookmarkEnd w:id="30"/>
    </w:p>
    <w:p w:rsidR="00D76F39" w:rsidRPr="00090813" w:rsidRDefault="00F63C81" w:rsidP="00F63C81">
      <w:pPr>
        <w:pStyle w:val="SOFinalHead2AfterHead1"/>
      </w:pPr>
      <w:bookmarkStart w:id="31" w:name="_Toc500839685"/>
      <w:r>
        <w:t>Subject-s</w:t>
      </w:r>
      <w:r w:rsidRPr="00090813">
        <w:t xml:space="preserve">pecific </w:t>
      </w:r>
      <w:r w:rsidR="00DD015D">
        <w:t>a</w:t>
      </w:r>
      <w:r w:rsidRPr="00090813">
        <w:t>dvice</w:t>
      </w:r>
      <w:bookmarkEnd w:id="31"/>
    </w:p>
    <w:p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32"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32"/>
    </w:p>
    <w:p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2"/>
      <w:headerReference w:type="default" r:id="rId83"/>
      <w:footerReference w:type="even" r:id="rId84"/>
      <w:footerReference w:type="default" r:id="rId85"/>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5A35" w:rsidRDefault="002F5A35">
      <w:r>
        <w:separator/>
      </w:r>
    </w:p>
  </w:endnote>
  <w:endnote w:type="continuationSeparator" w:id="0">
    <w:p w:rsidR="002F5A35" w:rsidRDefault="002F5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5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FA068B" w:rsidRDefault="00973347" w:rsidP="00093131">
    <w:pPr>
      <w:pStyle w:val="Footer"/>
      <w:tabs>
        <w:tab w:val="clear" w:pos="4153"/>
      </w:tabs>
      <w:ind w:left="709"/>
      <w:jc w:val="right"/>
    </w:pPr>
    <w:r w:rsidRPr="002B6ED1">
      <w:rPr>
        <w:noProof/>
      </w:rPr>
      <w:drawing>
        <wp:inline distT="0" distB="0" distL="0" distR="0" wp14:anchorId="27AACBB6" wp14:editId="5E55D91C">
          <wp:extent cx="2529360" cy="410400"/>
          <wp:effectExtent l="0" t="0" r="4445" b="8890"/>
          <wp:docPr id="2" name="Picture 2"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rPr>
      <w:drawing>
        <wp:inline distT="0" distB="0" distL="0" distR="0" wp14:anchorId="1E76F8C4" wp14:editId="553238C4">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9</w:t>
    </w:r>
    <w:r w:rsidRPr="00E40C6A">
      <w:rPr>
        <w:rFonts w:ascii="Arial Narrow" w:hAnsi="Arial Narrow"/>
        <w:szCs w:val="20"/>
      </w:rPr>
      <w:fldChar w:fldCharType="end"/>
    </w:r>
  </w:p>
  <w:p w:rsidR="00973347" w:rsidRDefault="00973347" w:rsidP="00000689">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7</w:t>
    </w:r>
    <w:r w:rsidRPr="00E40C6A">
      <w:rPr>
        <w:rFonts w:ascii="Arial Narrow" w:hAnsi="Arial Narrow"/>
        <w:szCs w:val="20"/>
      </w:rPr>
      <w:fldChar w:fldCharType="end"/>
    </w:r>
  </w:p>
  <w:p w:rsidR="00973347" w:rsidRPr="00E40C6A" w:rsidRDefault="00973347" w:rsidP="00000689">
    <w:pPr>
      <w:pStyle w:val="Footer"/>
      <w:tabs>
        <w:tab w:val="clear" w:pos="4153"/>
        <w:tab w:val="clear" w:pos="8306"/>
        <w:tab w:val="left" w:pos="5190"/>
      </w:tabs>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C109FA"/>
  <w:p w:rsidR="00973347" w:rsidRPr="00E40C6A" w:rsidRDefault="00973347"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2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E40C6A" w:rsidRDefault="00973347" w:rsidP="00C109FA">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A9045C"/>
  <w:p w:rsidR="00973347" w:rsidRPr="00E40C6A" w:rsidRDefault="00973347"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29</w:t>
    </w:r>
    <w:r w:rsidRPr="00E40C6A">
      <w:rPr>
        <w:rFonts w:ascii="Arial Narrow" w:hAnsi="Arial Narrow"/>
        <w:szCs w:val="20"/>
      </w:rPr>
      <w:fldChar w:fldCharType="end"/>
    </w:r>
  </w:p>
  <w:p w:rsidR="00973347" w:rsidRPr="00A9045C" w:rsidRDefault="00973347" w:rsidP="00A9045C">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A9045C"/>
  <w:p w:rsidR="00973347" w:rsidRPr="00E40C6A" w:rsidRDefault="00973347" w:rsidP="00A904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1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A9045C" w:rsidRDefault="00973347" w:rsidP="00A9045C">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E40C6A" w:rsidRDefault="00973347" w:rsidP="00000689">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3</w:t>
    </w:r>
    <w:r w:rsidRPr="00E40C6A">
      <w:rPr>
        <w:rFonts w:ascii="Arial Narrow" w:hAnsi="Arial Narrow"/>
        <w:szCs w:val="20"/>
      </w:rPr>
      <w:fldChar w:fldCharType="end"/>
    </w:r>
  </w:p>
  <w:p w:rsidR="00973347" w:rsidRDefault="00973347" w:rsidP="00000689">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0</w:t>
    </w:r>
    <w:r w:rsidRPr="00E40C6A">
      <w:rPr>
        <w:rFonts w:ascii="Arial Narrow" w:hAnsi="Arial Narrow"/>
        <w:szCs w:val="20"/>
      </w:rPr>
      <w:fldChar w:fldCharType="end"/>
    </w:r>
  </w:p>
  <w:p w:rsidR="00973347" w:rsidRDefault="00973347" w:rsidP="00000689">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D151D9"/>
  <w:p w:rsidR="00973347" w:rsidRPr="00E40C6A" w:rsidRDefault="00973347"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Default="00973347" w:rsidP="00D151D9">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D151D9"/>
  <w:p w:rsidR="00973347" w:rsidRPr="00E40C6A" w:rsidRDefault="00973347"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5</w:t>
    </w:r>
    <w:r w:rsidRPr="00E40C6A">
      <w:rPr>
        <w:rFonts w:ascii="Arial Narrow" w:hAnsi="Arial Narrow"/>
        <w:szCs w:val="20"/>
      </w:rPr>
      <w:fldChar w:fldCharType="end"/>
    </w:r>
  </w:p>
  <w:p w:rsidR="00973347" w:rsidRDefault="00973347" w:rsidP="00D151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D151D9"/>
  <w:p w:rsidR="00973347" w:rsidRPr="00E40C6A" w:rsidRDefault="00973347"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3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2018 </w:t>
    </w:r>
  </w:p>
  <w:p w:rsidR="00973347" w:rsidRDefault="00973347" w:rsidP="00D151D9">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D151D9"/>
  <w:p w:rsidR="00973347" w:rsidRPr="00E40C6A" w:rsidRDefault="00973347"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7</w:t>
    </w:r>
    <w:r w:rsidRPr="00E40C6A">
      <w:rPr>
        <w:rFonts w:ascii="Arial Narrow" w:hAnsi="Arial Narrow"/>
        <w:szCs w:val="20"/>
      </w:rPr>
      <w:fldChar w:fldCharType="end"/>
    </w:r>
  </w:p>
  <w:p w:rsidR="00973347" w:rsidRDefault="00973347" w:rsidP="00D151D9">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C109FA"/>
  <w:p w:rsidR="00973347" w:rsidRPr="00E40C6A" w:rsidRDefault="00973347"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3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E40C6A" w:rsidRDefault="00973347" w:rsidP="00C109FA">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D151D9"/>
  <w:p w:rsidR="00973347" w:rsidRPr="00E40C6A" w:rsidRDefault="00973347"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946C3">
      <w:rPr>
        <w:rFonts w:ascii="Arial Narrow" w:hAnsi="Arial Narrow"/>
        <w:noProof/>
        <w:szCs w:val="20"/>
      </w:rPr>
      <w:t>37</w:t>
    </w:r>
    <w:r w:rsidRPr="00E40C6A">
      <w:rPr>
        <w:rFonts w:ascii="Arial Narrow" w:hAnsi="Arial Narrow"/>
        <w:szCs w:val="20"/>
      </w:rPr>
      <w:fldChar w:fldCharType="end"/>
    </w:r>
  </w:p>
  <w:p w:rsidR="00973347" w:rsidRDefault="00973347" w:rsidP="00D151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C109FA"/>
  <w:p w:rsidR="00973347" w:rsidRPr="00E40C6A" w:rsidRDefault="00973347"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E40C6A" w:rsidRDefault="00973347" w:rsidP="00C109F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A9045C"/>
  <w:p w:rsidR="00973347" w:rsidRPr="00E40C6A" w:rsidRDefault="00973347"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5</w:t>
    </w:r>
    <w:r w:rsidRPr="00E40C6A">
      <w:rPr>
        <w:rFonts w:ascii="Arial Narrow" w:hAnsi="Arial Narrow"/>
        <w:szCs w:val="20"/>
      </w:rPr>
      <w:fldChar w:fldCharType="end"/>
    </w:r>
  </w:p>
  <w:p w:rsidR="00973347" w:rsidRPr="00A9045C" w:rsidRDefault="00973347" w:rsidP="00A9045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A9045C"/>
  <w:p w:rsidR="00973347" w:rsidRPr="00E40C6A" w:rsidRDefault="00973347"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1</w:t>
    </w:r>
    <w:r w:rsidRPr="00E40C6A">
      <w:rPr>
        <w:rFonts w:ascii="Arial Narrow" w:hAnsi="Arial Narrow"/>
        <w:szCs w:val="20"/>
      </w:rPr>
      <w:fldChar w:fldCharType="end"/>
    </w:r>
  </w:p>
  <w:p w:rsidR="00973347" w:rsidRPr="00A9045C" w:rsidRDefault="00973347" w:rsidP="00A9045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000689"/>
  <w:p w:rsidR="00973347" w:rsidRPr="00E40C6A" w:rsidRDefault="00973347" w:rsidP="0000068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8A6BB0">
      <w:rPr>
        <w:rFonts w:ascii="Arial Narrow" w:hAnsi="Arial Narrow"/>
        <w:noProof/>
        <w:szCs w:val="20"/>
      </w:rPr>
      <w:t>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973347" w:rsidRPr="00E40C6A" w:rsidRDefault="00973347" w:rsidP="00000689">
    <w:pPr>
      <w:pStyle w:val="Footer"/>
      <w:tabs>
        <w:tab w:val="clear" w:pos="4153"/>
        <w:tab w:val="clear" w:pos="8306"/>
        <w:tab w:val="left" w:pos="519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5A35" w:rsidRDefault="002F5A35">
      <w:r>
        <w:separator/>
      </w:r>
    </w:p>
  </w:footnote>
  <w:footnote w:type="continuationSeparator" w:id="0">
    <w:p w:rsidR="002F5A35" w:rsidRDefault="002F5A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9412CC">
    <w:pPr>
      <w:pStyle w:val="SOFinalHeaderIntroStage1Lin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BA63D9">
    <w:pPr>
      <w:pStyle w:val="Header"/>
      <w:tabs>
        <w:tab w:val="clear" w:pos="4153"/>
        <w:tab w:val="clear" w:pos="8306"/>
        <w:tab w:val="left" w:pos="2475"/>
      </w:tabs>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C6039D">
    <w:pPr>
      <w:pStyle w:val="Header"/>
      <w:tabs>
        <w:tab w:val="clear" w:pos="4153"/>
        <w:tab w:val="clear" w:pos="8306"/>
        <w:tab w:val="left" w:pos="2475"/>
      </w:tabs>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Default="00973347" w:rsidP="005E61E0">
    <w:pPr>
      <w:pStyle w:val="Header"/>
      <w:tabs>
        <w:tab w:val="clear" w:pos="4153"/>
        <w:tab w:val="clear" w:pos="8306"/>
        <w:tab w:val="left" w:pos="2475"/>
      </w:tabs>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347" w:rsidRPr="00D34DF3" w:rsidRDefault="00973347" w:rsidP="00BA63D9">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2"/>
  </w:num>
  <w:num w:numId="22">
    <w:abstractNumId w:val="16"/>
    <w:lvlOverride w:ilvl="0">
      <w:startOverride w:val="1"/>
    </w:lvlOverride>
  </w:num>
  <w:num w:numId="23">
    <w:abstractNumId w:val="11"/>
  </w:num>
  <w:num w:numId="24">
    <w:abstractNumId w:val="15"/>
  </w:num>
  <w:num w:numId="25">
    <w:abstractNumId w:val="23"/>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24"/>
  </w:num>
  <w:num w:numId="43">
    <w:abstractNumId w:val="14"/>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revisionView w:markup="0"/>
  <w:defaultTabStop w:val="38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0689"/>
    <w:rsid w:val="0000122E"/>
    <w:rsid w:val="00002F20"/>
    <w:rsid w:val="0000389A"/>
    <w:rsid w:val="0000720D"/>
    <w:rsid w:val="000103F7"/>
    <w:rsid w:val="00012E80"/>
    <w:rsid w:val="00013165"/>
    <w:rsid w:val="00020699"/>
    <w:rsid w:val="000213ED"/>
    <w:rsid w:val="00022706"/>
    <w:rsid w:val="00024688"/>
    <w:rsid w:val="00025830"/>
    <w:rsid w:val="00027908"/>
    <w:rsid w:val="00027A3F"/>
    <w:rsid w:val="00030888"/>
    <w:rsid w:val="000312B5"/>
    <w:rsid w:val="00033597"/>
    <w:rsid w:val="00033897"/>
    <w:rsid w:val="00034DBC"/>
    <w:rsid w:val="00043348"/>
    <w:rsid w:val="000439FC"/>
    <w:rsid w:val="0004502F"/>
    <w:rsid w:val="00064CB2"/>
    <w:rsid w:val="00067837"/>
    <w:rsid w:val="00070143"/>
    <w:rsid w:val="000719FB"/>
    <w:rsid w:val="0007303C"/>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1483"/>
    <w:rsid w:val="000C18E3"/>
    <w:rsid w:val="000C24C2"/>
    <w:rsid w:val="000C3A17"/>
    <w:rsid w:val="000C43DE"/>
    <w:rsid w:val="000C6B45"/>
    <w:rsid w:val="000D0437"/>
    <w:rsid w:val="000D0802"/>
    <w:rsid w:val="000D1595"/>
    <w:rsid w:val="000D306F"/>
    <w:rsid w:val="000D54DB"/>
    <w:rsid w:val="000D5B01"/>
    <w:rsid w:val="000D5C44"/>
    <w:rsid w:val="000D6A83"/>
    <w:rsid w:val="000E0F75"/>
    <w:rsid w:val="000E1526"/>
    <w:rsid w:val="000E2E91"/>
    <w:rsid w:val="000E47B0"/>
    <w:rsid w:val="000E4B92"/>
    <w:rsid w:val="000E603C"/>
    <w:rsid w:val="000E7C98"/>
    <w:rsid w:val="000F1158"/>
    <w:rsid w:val="000F62B9"/>
    <w:rsid w:val="000F66EB"/>
    <w:rsid w:val="00101B07"/>
    <w:rsid w:val="00102CEA"/>
    <w:rsid w:val="001073D0"/>
    <w:rsid w:val="001076EB"/>
    <w:rsid w:val="00110696"/>
    <w:rsid w:val="00112D1B"/>
    <w:rsid w:val="00116B2D"/>
    <w:rsid w:val="00121DF6"/>
    <w:rsid w:val="00123044"/>
    <w:rsid w:val="0012436A"/>
    <w:rsid w:val="00130CA5"/>
    <w:rsid w:val="0013366F"/>
    <w:rsid w:val="00137068"/>
    <w:rsid w:val="00140FB3"/>
    <w:rsid w:val="0014401D"/>
    <w:rsid w:val="00144C1E"/>
    <w:rsid w:val="0014727B"/>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65D9"/>
    <w:rsid w:val="001B0D0E"/>
    <w:rsid w:val="001B231D"/>
    <w:rsid w:val="001B4C9C"/>
    <w:rsid w:val="001B537E"/>
    <w:rsid w:val="001B53F6"/>
    <w:rsid w:val="001B59E4"/>
    <w:rsid w:val="001B7220"/>
    <w:rsid w:val="001C5409"/>
    <w:rsid w:val="001C79E4"/>
    <w:rsid w:val="001D16C7"/>
    <w:rsid w:val="001D68F4"/>
    <w:rsid w:val="001D7C8A"/>
    <w:rsid w:val="001E24A6"/>
    <w:rsid w:val="001F0B6E"/>
    <w:rsid w:val="001F1C65"/>
    <w:rsid w:val="001F21B4"/>
    <w:rsid w:val="001F281F"/>
    <w:rsid w:val="001F3292"/>
    <w:rsid w:val="001F7232"/>
    <w:rsid w:val="001F7BB5"/>
    <w:rsid w:val="00200F99"/>
    <w:rsid w:val="002011E8"/>
    <w:rsid w:val="002013A5"/>
    <w:rsid w:val="002014EE"/>
    <w:rsid w:val="002017EC"/>
    <w:rsid w:val="00205B9F"/>
    <w:rsid w:val="00207CF9"/>
    <w:rsid w:val="00211A68"/>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828"/>
    <w:rsid w:val="002A1C61"/>
    <w:rsid w:val="002A203E"/>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D0A"/>
    <w:rsid w:val="00330B65"/>
    <w:rsid w:val="0033159D"/>
    <w:rsid w:val="00331718"/>
    <w:rsid w:val="00333A5B"/>
    <w:rsid w:val="00340E76"/>
    <w:rsid w:val="0034179A"/>
    <w:rsid w:val="00347B89"/>
    <w:rsid w:val="0035047E"/>
    <w:rsid w:val="00352885"/>
    <w:rsid w:val="003542E1"/>
    <w:rsid w:val="0035513A"/>
    <w:rsid w:val="003564C8"/>
    <w:rsid w:val="00357D48"/>
    <w:rsid w:val="0036483B"/>
    <w:rsid w:val="003672FA"/>
    <w:rsid w:val="00376B4D"/>
    <w:rsid w:val="00380B34"/>
    <w:rsid w:val="00386726"/>
    <w:rsid w:val="003877D1"/>
    <w:rsid w:val="0039099F"/>
    <w:rsid w:val="00395E4E"/>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3922"/>
    <w:rsid w:val="00425912"/>
    <w:rsid w:val="004311BC"/>
    <w:rsid w:val="0043623A"/>
    <w:rsid w:val="004368C4"/>
    <w:rsid w:val="004416FC"/>
    <w:rsid w:val="004435F2"/>
    <w:rsid w:val="00444D2E"/>
    <w:rsid w:val="0044589C"/>
    <w:rsid w:val="0045399A"/>
    <w:rsid w:val="004708E2"/>
    <w:rsid w:val="00470C89"/>
    <w:rsid w:val="00473781"/>
    <w:rsid w:val="0048002C"/>
    <w:rsid w:val="00484810"/>
    <w:rsid w:val="00485360"/>
    <w:rsid w:val="00485652"/>
    <w:rsid w:val="004935CC"/>
    <w:rsid w:val="00495BF1"/>
    <w:rsid w:val="004964B7"/>
    <w:rsid w:val="004A0470"/>
    <w:rsid w:val="004A2B5B"/>
    <w:rsid w:val="004A410B"/>
    <w:rsid w:val="004A4C4E"/>
    <w:rsid w:val="004A4D80"/>
    <w:rsid w:val="004A5A34"/>
    <w:rsid w:val="004A6AA2"/>
    <w:rsid w:val="004A70E3"/>
    <w:rsid w:val="004B07B0"/>
    <w:rsid w:val="004B3B11"/>
    <w:rsid w:val="004B512D"/>
    <w:rsid w:val="004D057B"/>
    <w:rsid w:val="004D1EEB"/>
    <w:rsid w:val="004D2D66"/>
    <w:rsid w:val="004D3A26"/>
    <w:rsid w:val="004D3E7A"/>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4099"/>
    <w:rsid w:val="005241EF"/>
    <w:rsid w:val="00525820"/>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92A1C"/>
    <w:rsid w:val="00596682"/>
    <w:rsid w:val="005A0084"/>
    <w:rsid w:val="005A17BD"/>
    <w:rsid w:val="005A729A"/>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61A"/>
    <w:rsid w:val="00612B9C"/>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402B"/>
    <w:rsid w:val="0067684B"/>
    <w:rsid w:val="006773D6"/>
    <w:rsid w:val="006816A9"/>
    <w:rsid w:val="006846B7"/>
    <w:rsid w:val="00685484"/>
    <w:rsid w:val="006924B0"/>
    <w:rsid w:val="00692A4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C244A"/>
    <w:rsid w:val="006C4C16"/>
    <w:rsid w:val="006C6F5F"/>
    <w:rsid w:val="006D12C2"/>
    <w:rsid w:val="006D1FEB"/>
    <w:rsid w:val="006D507C"/>
    <w:rsid w:val="006D53EE"/>
    <w:rsid w:val="006D757A"/>
    <w:rsid w:val="006E040D"/>
    <w:rsid w:val="006E2228"/>
    <w:rsid w:val="006E2D1D"/>
    <w:rsid w:val="006E3167"/>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21ECB"/>
    <w:rsid w:val="0072294E"/>
    <w:rsid w:val="00722FD8"/>
    <w:rsid w:val="00724C2B"/>
    <w:rsid w:val="00725EAA"/>
    <w:rsid w:val="00730794"/>
    <w:rsid w:val="00732D55"/>
    <w:rsid w:val="00740083"/>
    <w:rsid w:val="007404E5"/>
    <w:rsid w:val="00740901"/>
    <w:rsid w:val="00744ACD"/>
    <w:rsid w:val="00744F4B"/>
    <w:rsid w:val="00751788"/>
    <w:rsid w:val="007540DC"/>
    <w:rsid w:val="00755CCE"/>
    <w:rsid w:val="007565FF"/>
    <w:rsid w:val="007609C0"/>
    <w:rsid w:val="007630A7"/>
    <w:rsid w:val="00764C29"/>
    <w:rsid w:val="007668A5"/>
    <w:rsid w:val="0076778C"/>
    <w:rsid w:val="00767CB3"/>
    <w:rsid w:val="00772D1C"/>
    <w:rsid w:val="00773A80"/>
    <w:rsid w:val="00776D20"/>
    <w:rsid w:val="007810A3"/>
    <w:rsid w:val="00782529"/>
    <w:rsid w:val="00784C9D"/>
    <w:rsid w:val="00786F36"/>
    <w:rsid w:val="00790133"/>
    <w:rsid w:val="00792850"/>
    <w:rsid w:val="007A50A6"/>
    <w:rsid w:val="007A5CF6"/>
    <w:rsid w:val="007B2DB4"/>
    <w:rsid w:val="007B3106"/>
    <w:rsid w:val="007C0E73"/>
    <w:rsid w:val="007C27B6"/>
    <w:rsid w:val="007C58F9"/>
    <w:rsid w:val="007D2363"/>
    <w:rsid w:val="007D4A73"/>
    <w:rsid w:val="007D71DF"/>
    <w:rsid w:val="007E19C2"/>
    <w:rsid w:val="007E1CD4"/>
    <w:rsid w:val="007E1DAE"/>
    <w:rsid w:val="007E5611"/>
    <w:rsid w:val="007F0294"/>
    <w:rsid w:val="007F3969"/>
    <w:rsid w:val="007F7DFF"/>
    <w:rsid w:val="007F7E4B"/>
    <w:rsid w:val="00801CB9"/>
    <w:rsid w:val="008045FE"/>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5FA2"/>
    <w:rsid w:val="008A0184"/>
    <w:rsid w:val="008A4867"/>
    <w:rsid w:val="008A6BB0"/>
    <w:rsid w:val="008B0086"/>
    <w:rsid w:val="008B21AB"/>
    <w:rsid w:val="008B24A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65A"/>
    <w:rsid w:val="009108FD"/>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301D"/>
    <w:rsid w:val="009D40E7"/>
    <w:rsid w:val="009D4E89"/>
    <w:rsid w:val="009D4FDB"/>
    <w:rsid w:val="009D7DF5"/>
    <w:rsid w:val="009E30B3"/>
    <w:rsid w:val="009E3D45"/>
    <w:rsid w:val="009E3F5B"/>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6DCD"/>
    <w:rsid w:val="00A349E5"/>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768E"/>
    <w:rsid w:val="00A90138"/>
    <w:rsid w:val="00A9045C"/>
    <w:rsid w:val="00A94A4E"/>
    <w:rsid w:val="00AA2A1C"/>
    <w:rsid w:val="00AA4730"/>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E0AC9"/>
    <w:rsid w:val="00AE0DAC"/>
    <w:rsid w:val="00AE1982"/>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277DC"/>
    <w:rsid w:val="00B30890"/>
    <w:rsid w:val="00B311AA"/>
    <w:rsid w:val="00B3136C"/>
    <w:rsid w:val="00B33590"/>
    <w:rsid w:val="00B43282"/>
    <w:rsid w:val="00B443A0"/>
    <w:rsid w:val="00B44924"/>
    <w:rsid w:val="00B45ECC"/>
    <w:rsid w:val="00B45F01"/>
    <w:rsid w:val="00B5205B"/>
    <w:rsid w:val="00B53E26"/>
    <w:rsid w:val="00B5424A"/>
    <w:rsid w:val="00B55B21"/>
    <w:rsid w:val="00B56599"/>
    <w:rsid w:val="00B56666"/>
    <w:rsid w:val="00B57651"/>
    <w:rsid w:val="00B60CF4"/>
    <w:rsid w:val="00B62038"/>
    <w:rsid w:val="00B62A00"/>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F00C9"/>
    <w:rsid w:val="00BF109E"/>
    <w:rsid w:val="00BF1A08"/>
    <w:rsid w:val="00BF291C"/>
    <w:rsid w:val="00BF3E86"/>
    <w:rsid w:val="00BF7071"/>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13CD"/>
    <w:rsid w:val="00C41F73"/>
    <w:rsid w:val="00C42592"/>
    <w:rsid w:val="00C45E71"/>
    <w:rsid w:val="00C47F3D"/>
    <w:rsid w:val="00C50425"/>
    <w:rsid w:val="00C50814"/>
    <w:rsid w:val="00C522A9"/>
    <w:rsid w:val="00C5308B"/>
    <w:rsid w:val="00C5317D"/>
    <w:rsid w:val="00C6039D"/>
    <w:rsid w:val="00C6053F"/>
    <w:rsid w:val="00C6299C"/>
    <w:rsid w:val="00C649FC"/>
    <w:rsid w:val="00C6540B"/>
    <w:rsid w:val="00C6788E"/>
    <w:rsid w:val="00C715C2"/>
    <w:rsid w:val="00C75FCE"/>
    <w:rsid w:val="00C77F83"/>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7453"/>
    <w:rsid w:val="00CC03E9"/>
    <w:rsid w:val="00CC238C"/>
    <w:rsid w:val="00CC278A"/>
    <w:rsid w:val="00CC4212"/>
    <w:rsid w:val="00CC4DE0"/>
    <w:rsid w:val="00CC63EC"/>
    <w:rsid w:val="00CC717C"/>
    <w:rsid w:val="00CD2CF1"/>
    <w:rsid w:val="00CD4370"/>
    <w:rsid w:val="00CD6A47"/>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74F6"/>
    <w:rsid w:val="00D27B0C"/>
    <w:rsid w:val="00D32A0B"/>
    <w:rsid w:val="00D34DF3"/>
    <w:rsid w:val="00D36935"/>
    <w:rsid w:val="00D36A49"/>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6F39"/>
    <w:rsid w:val="00D7769A"/>
    <w:rsid w:val="00D80B94"/>
    <w:rsid w:val="00D84557"/>
    <w:rsid w:val="00D86C40"/>
    <w:rsid w:val="00D90247"/>
    <w:rsid w:val="00D90FD8"/>
    <w:rsid w:val="00D926D4"/>
    <w:rsid w:val="00D944A9"/>
    <w:rsid w:val="00D946C3"/>
    <w:rsid w:val="00D95F89"/>
    <w:rsid w:val="00D97840"/>
    <w:rsid w:val="00D97C65"/>
    <w:rsid w:val="00D97FDC"/>
    <w:rsid w:val="00DA0D99"/>
    <w:rsid w:val="00DA41D3"/>
    <w:rsid w:val="00DA5CD7"/>
    <w:rsid w:val="00DB2E28"/>
    <w:rsid w:val="00DC09EE"/>
    <w:rsid w:val="00DC0EFE"/>
    <w:rsid w:val="00DC3928"/>
    <w:rsid w:val="00DC4F7D"/>
    <w:rsid w:val="00DC5170"/>
    <w:rsid w:val="00DC7CC5"/>
    <w:rsid w:val="00DC7DD5"/>
    <w:rsid w:val="00DD015D"/>
    <w:rsid w:val="00DD16B3"/>
    <w:rsid w:val="00DD3CF7"/>
    <w:rsid w:val="00DD4B14"/>
    <w:rsid w:val="00DD4D59"/>
    <w:rsid w:val="00DE044A"/>
    <w:rsid w:val="00DE133D"/>
    <w:rsid w:val="00DE1F08"/>
    <w:rsid w:val="00DE1F8F"/>
    <w:rsid w:val="00DE6719"/>
    <w:rsid w:val="00DE7A77"/>
    <w:rsid w:val="00DF2614"/>
    <w:rsid w:val="00DF4C9C"/>
    <w:rsid w:val="00DF6E9F"/>
    <w:rsid w:val="00E00099"/>
    <w:rsid w:val="00E00EAF"/>
    <w:rsid w:val="00E07F77"/>
    <w:rsid w:val="00E1363D"/>
    <w:rsid w:val="00E144EF"/>
    <w:rsid w:val="00E2275F"/>
    <w:rsid w:val="00E24ABD"/>
    <w:rsid w:val="00E24C46"/>
    <w:rsid w:val="00E25B8D"/>
    <w:rsid w:val="00E26AEB"/>
    <w:rsid w:val="00E3018B"/>
    <w:rsid w:val="00E307CE"/>
    <w:rsid w:val="00E35D78"/>
    <w:rsid w:val="00E41EEC"/>
    <w:rsid w:val="00E4662B"/>
    <w:rsid w:val="00E47CC9"/>
    <w:rsid w:val="00E512EB"/>
    <w:rsid w:val="00E51D4D"/>
    <w:rsid w:val="00E54411"/>
    <w:rsid w:val="00E544F6"/>
    <w:rsid w:val="00E550F4"/>
    <w:rsid w:val="00E559E4"/>
    <w:rsid w:val="00E5689C"/>
    <w:rsid w:val="00E6044F"/>
    <w:rsid w:val="00E61476"/>
    <w:rsid w:val="00E63CFB"/>
    <w:rsid w:val="00E66D31"/>
    <w:rsid w:val="00E708F3"/>
    <w:rsid w:val="00E726E1"/>
    <w:rsid w:val="00E744E8"/>
    <w:rsid w:val="00E76375"/>
    <w:rsid w:val="00E81AE6"/>
    <w:rsid w:val="00E845FA"/>
    <w:rsid w:val="00E846E8"/>
    <w:rsid w:val="00E9057A"/>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7AC4"/>
    <w:rsid w:val="00EF2486"/>
    <w:rsid w:val="00EF35B7"/>
    <w:rsid w:val="00F01C75"/>
    <w:rsid w:val="00F03FBF"/>
    <w:rsid w:val="00F067B2"/>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505D9"/>
    <w:rsid w:val="00F50ADB"/>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4A410B"/>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4A410B"/>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AB2C6A"/>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C5317D"/>
    <w:pPr>
      <w:numPr>
        <w:numId w:val="44"/>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7"/>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4A410B"/>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4A410B"/>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AB2C6A"/>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C5317D"/>
    <w:pPr>
      <w:numPr>
        <w:numId w:val="44"/>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7"/>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header" Target="header8.xml" Id="rId26" /><Relationship Type="http://schemas.openxmlformats.org/officeDocument/2006/relationships/oleObject" Target="embeddings/oleObject5.bin" Id="rId39" /><Relationship Type="http://schemas.openxmlformats.org/officeDocument/2006/relationships/header" Target="header6.xml" Id="rId21" /><Relationship Type="http://schemas.openxmlformats.org/officeDocument/2006/relationships/oleObject" Target="embeddings/oleObject2.bin" Id="rId34" /><Relationship Type="http://schemas.openxmlformats.org/officeDocument/2006/relationships/oleObject" Target="embeddings/oleObject7.bin" Id="rId42" /><Relationship Type="http://schemas.openxmlformats.org/officeDocument/2006/relationships/oleObject" Target="embeddings/oleObject10.bin" Id="rId47" /><Relationship Type="http://schemas.openxmlformats.org/officeDocument/2006/relationships/oleObject" Target="embeddings/oleObject12.bin" Id="rId50" /><Relationship Type="http://schemas.openxmlformats.org/officeDocument/2006/relationships/oleObject" Target="embeddings/oleObject15.bin" Id="rId55" /><Relationship Type="http://schemas.openxmlformats.org/officeDocument/2006/relationships/header" Target="header12.xml" Id="rId63" /><Relationship Type="http://schemas.openxmlformats.org/officeDocument/2006/relationships/header" Target="header14.xml" Id="rId68" /><Relationship Type="http://schemas.openxmlformats.org/officeDocument/2006/relationships/footer" Target="footer18.xml" Id="rId76" /><Relationship Type="http://schemas.openxmlformats.org/officeDocument/2006/relationships/footer" Target="footer22.xml" Id="rId84" /><Relationship Type="http://schemas.openxmlformats.org/officeDocument/2006/relationships/webSettings" Target="webSettings.xml" Id="rId7" /><Relationship Type="http://schemas.openxmlformats.org/officeDocument/2006/relationships/footer" Target="footer16.xml" Id="rId71" /><Relationship Type="http://schemas.openxmlformats.org/officeDocument/2006/relationships/customXml" Target="../customXml/item2.xml" Id="rId2" /><Relationship Type="http://schemas.openxmlformats.org/officeDocument/2006/relationships/header" Target="header4.xml" Id="rId16" /><Relationship Type="http://schemas.openxmlformats.org/officeDocument/2006/relationships/footer" Target="footer10.xml" Id="rId29" /><Relationship Type="http://schemas.openxmlformats.org/officeDocument/2006/relationships/footer" Target="footer1.xml" Id="rId11" /><Relationship Type="http://schemas.openxmlformats.org/officeDocument/2006/relationships/header" Target="header7.xml" Id="rId24" /><Relationship Type="http://schemas.openxmlformats.org/officeDocument/2006/relationships/image" Target="media/image4.wmf" Id="rId32" /><Relationship Type="http://schemas.openxmlformats.org/officeDocument/2006/relationships/image" Target="media/image6.wmf" Id="rId37" /><Relationship Type="http://schemas.openxmlformats.org/officeDocument/2006/relationships/oleObject" Target="embeddings/oleObject6.bin" Id="rId40" /><Relationship Type="http://schemas.openxmlformats.org/officeDocument/2006/relationships/image" Target="media/image9.wmf" Id="rId45" /><Relationship Type="http://schemas.openxmlformats.org/officeDocument/2006/relationships/image" Target="media/image12.wmf" Id="rId53" /><Relationship Type="http://schemas.openxmlformats.org/officeDocument/2006/relationships/image" Target="media/image14.wmf" Id="rId58" /><Relationship Type="http://schemas.openxmlformats.org/officeDocument/2006/relationships/header" Target="header13.xml" Id="rId66" /><Relationship Type="http://schemas.openxmlformats.org/officeDocument/2006/relationships/header" Target="header17.xml" Id="rId74" /><Relationship Type="http://schemas.openxmlformats.org/officeDocument/2006/relationships/header" Target="header20.xml" Id="rId79" /><Relationship Type="http://schemas.openxmlformats.org/officeDocument/2006/relationships/theme" Target="theme/theme1.xml" Id="rId87" /><Relationship Type="http://schemas.microsoft.com/office/2007/relationships/stylesWithEffects" Target="stylesWithEffects.xml" Id="rId5" /><Relationship Type="http://schemas.openxmlformats.org/officeDocument/2006/relationships/oleObject" Target="embeddings/oleObject18.bin" Id="rId61" /><Relationship Type="http://schemas.openxmlformats.org/officeDocument/2006/relationships/header" Target="header21.xml" Id="rId82" /><Relationship Type="http://schemas.openxmlformats.org/officeDocument/2006/relationships/image" Target="media/image3.jpg" Id="rId19" /><Relationship Type="http://schemas.openxmlformats.org/officeDocument/2006/relationships/styles" Target="styles.xml" Id="rId4" /><Relationship Type="http://schemas.openxmlformats.org/officeDocument/2006/relationships/endnotes" Target="endnotes.xml" Id="rId9" /><Relationship Type="http://schemas.openxmlformats.org/officeDocument/2006/relationships/footer" Target="footer3.xml" Id="rId14" /><Relationship Type="http://schemas.openxmlformats.org/officeDocument/2006/relationships/footer" Target="footer6.xml" Id="rId22" /><Relationship Type="http://schemas.openxmlformats.org/officeDocument/2006/relationships/header" Target="header9.xml" Id="rId27" /><Relationship Type="http://schemas.openxmlformats.org/officeDocument/2006/relationships/header" Target="header10.xml" Id="rId30" /><Relationship Type="http://schemas.openxmlformats.org/officeDocument/2006/relationships/image" Target="media/image5.wmf" Id="rId35" /><Relationship Type="http://schemas.openxmlformats.org/officeDocument/2006/relationships/image" Target="media/image8.wmf" Id="rId43" /><Relationship Type="http://schemas.openxmlformats.org/officeDocument/2006/relationships/oleObject" Target="embeddings/oleObject11.bin" Id="rId48" /><Relationship Type="http://schemas.openxmlformats.org/officeDocument/2006/relationships/image" Target="media/image13.wmf" Id="rId56" /><Relationship Type="http://schemas.openxmlformats.org/officeDocument/2006/relationships/footer" Target="footer12.xml" Id="rId64" /><Relationship Type="http://schemas.openxmlformats.org/officeDocument/2006/relationships/header" Target="header15.xml" Id="rId69" /><Relationship Type="http://schemas.openxmlformats.org/officeDocument/2006/relationships/footer" Target="footer19.xml" Id="rId77" /><Relationship Type="http://schemas.openxmlformats.org/officeDocument/2006/relationships/footnotes" Target="footnotes.xml" Id="rId8" /><Relationship Type="http://schemas.openxmlformats.org/officeDocument/2006/relationships/image" Target="media/image11.wmf" Id="rId51" /><Relationship Type="http://schemas.openxmlformats.org/officeDocument/2006/relationships/header" Target="header16.xml" Id="rId72" /><Relationship Type="http://schemas.openxmlformats.org/officeDocument/2006/relationships/footer" Target="footer20.xml" Id="rId80" /><Relationship Type="http://schemas.openxmlformats.org/officeDocument/2006/relationships/footer" Target="footer23.xml" Id="rId85" /><Relationship Type="http://schemas.openxmlformats.org/officeDocument/2006/relationships/numbering" Target="numbering.xml" Id="rId3" /><Relationship Type="http://schemas.openxmlformats.org/officeDocument/2006/relationships/header" Target="header2.xml" Id="rId12" /><Relationship Type="http://schemas.openxmlformats.org/officeDocument/2006/relationships/footer" Target="footer4.xml" Id="rId17" /><Relationship Type="http://schemas.openxmlformats.org/officeDocument/2006/relationships/footer" Target="footer8.xml" Id="rId25" /><Relationship Type="http://schemas.openxmlformats.org/officeDocument/2006/relationships/oleObject" Target="embeddings/oleObject1.bin" Id="rId33" /><Relationship Type="http://schemas.openxmlformats.org/officeDocument/2006/relationships/oleObject" Target="embeddings/oleObject4.bin" Id="rId38" /><Relationship Type="http://schemas.openxmlformats.org/officeDocument/2006/relationships/oleObject" Target="embeddings/oleObject9.bin" Id="rId46" /><Relationship Type="http://schemas.openxmlformats.org/officeDocument/2006/relationships/oleObject" Target="embeddings/oleObject17.bin" Id="rId59" /><Relationship Type="http://schemas.openxmlformats.org/officeDocument/2006/relationships/footer" Target="footer14.xml" Id="rId67" /><Relationship Type="http://schemas.openxmlformats.org/officeDocument/2006/relationships/header" Target="header5.xml" Id="rId20" /><Relationship Type="http://schemas.openxmlformats.org/officeDocument/2006/relationships/image" Target="media/image7.wmf" Id="rId41" /><Relationship Type="http://schemas.openxmlformats.org/officeDocument/2006/relationships/oleObject" Target="embeddings/oleObject14.bin" Id="rId54" /><Relationship Type="http://schemas.openxmlformats.org/officeDocument/2006/relationships/header" Target="header11.xml" Id="rId62" /><Relationship Type="http://schemas.openxmlformats.org/officeDocument/2006/relationships/footer" Target="footer15.xml" Id="rId70" /><Relationship Type="http://schemas.openxmlformats.org/officeDocument/2006/relationships/header" Target="header18.xml" Id="rId75" /><Relationship Type="http://schemas.openxmlformats.org/officeDocument/2006/relationships/header" Target="header22.xml" Id="rId83" /><Relationship Type="http://schemas.openxmlformats.org/officeDocument/2006/relationships/settings" Target="settings.xml" Id="rId6" /><Relationship Type="http://schemas.openxmlformats.org/officeDocument/2006/relationships/header" Target="header3.xml" Id="rId15" /><Relationship Type="http://schemas.openxmlformats.org/officeDocument/2006/relationships/footer" Target="footer7.xml" Id="rId23" /><Relationship Type="http://schemas.openxmlformats.org/officeDocument/2006/relationships/footer" Target="footer9.xml" Id="rId28" /><Relationship Type="http://schemas.openxmlformats.org/officeDocument/2006/relationships/oleObject" Target="embeddings/oleObject3.bin" Id="rId36" /><Relationship Type="http://schemas.openxmlformats.org/officeDocument/2006/relationships/image" Target="media/image10.wmf" Id="rId49" /><Relationship Type="http://schemas.openxmlformats.org/officeDocument/2006/relationships/oleObject" Target="embeddings/oleObject16.bin" Id="rId57" /><Relationship Type="http://schemas.openxmlformats.org/officeDocument/2006/relationships/header" Target="header1.xml" Id="rId10" /><Relationship Type="http://schemas.openxmlformats.org/officeDocument/2006/relationships/footer" Target="footer11.xml" Id="rId31" /><Relationship Type="http://schemas.openxmlformats.org/officeDocument/2006/relationships/oleObject" Target="embeddings/oleObject8.bin" Id="rId44" /><Relationship Type="http://schemas.openxmlformats.org/officeDocument/2006/relationships/oleObject" Target="embeddings/oleObject13.bin" Id="rId52" /><Relationship Type="http://schemas.openxmlformats.org/officeDocument/2006/relationships/image" Target="media/image15.wmf" Id="rId60" /><Relationship Type="http://schemas.openxmlformats.org/officeDocument/2006/relationships/footer" Target="footer13.xml" Id="rId65" /><Relationship Type="http://schemas.openxmlformats.org/officeDocument/2006/relationships/footer" Target="footer17.xml" Id="rId73" /><Relationship Type="http://schemas.openxmlformats.org/officeDocument/2006/relationships/header" Target="header19.xml" Id="rId78" /><Relationship Type="http://schemas.openxmlformats.org/officeDocument/2006/relationships/footer" Target="footer21.xml" Id="rId81" /><Relationship Type="http://schemas.openxmlformats.org/officeDocument/2006/relationships/fontTable" Target="fontTable.xml" Id="rId86" /><Relationship Type="http://schemas.openxmlformats.org/officeDocument/2006/relationships/customXml" Target="/customXML/item3.xml" Id="Rfdbc858c0e1b4406" /></Relationships>
</file>

<file path=word/_rels/foot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406</value>
    </field>
    <field name="Objective-Title">
      <value order="0">Stage 2 General Mathemat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9T00:08:33Z</value>
    </field>
    <field name="Objective-ModificationStamp">
      <value order="0">2017-12-19T00:08:33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5443</value>
    </field>
    <field name="Objective-Version">
      <value order="0">2.0</value>
    </field>
    <field name="Objective-VersionNumber">
      <value order="0">9</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23304EBE-0118-472D-889B-7FD239D1B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42</Pages>
  <Words>10085</Words>
  <Characters>57491</Characters>
  <Application>Microsoft Office Word</Application>
  <DocSecurity>0</DocSecurity>
  <Lines>479</Lines>
  <Paragraphs>134</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67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Susan Parobiec</cp:lastModifiedBy>
  <cp:revision>65</cp:revision>
  <cp:lastPrinted>2017-12-12T05:26:00Z</cp:lastPrinted>
  <dcterms:created xsi:type="dcterms:W3CDTF">2015-10-06T03:59:00Z</dcterms:created>
  <dcterms:modified xsi:type="dcterms:W3CDTF">2017-12-19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406</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9T00:08:33Z</vt:filetime>
  </property>
  <property fmtid="{D5CDD505-2E9C-101B-9397-08002B2CF9AE}" pid="8" name="Objective-ModificationStamp">
    <vt:filetime>2017-12-19T00:08:33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General Mathemat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9</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5443</vt:lpwstr>
  </property>
</Properties>
</file>